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425E31" w14:textId="5E3E7253" w:rsidR="002A05CE" w:rsidRPr="00CD35A1" w:rsidRDefault="002A6A4B">
      <w:pPr>
        <w:rPr>
          <w:rFonts w:asciiTheme="majorHAnsi" w:hAnsiTheme="majorHAnsi" w:cs="B Nazanin"/>
          <w:sz w:val="28"/>
          <w:szCs w:val="28"/>
          <w:rtl/>
        </w:rPr>
      </w:pPr>
      <w:r w:rsidRPr="00CD35A1">
        <w:rPr>
          <w:rFonts w:asciiTheme="majorHAnsi" w:hAnsiTheme="majorHAnsi" w:cs="B Nazanin" w:hint="cs"/>
          <w:sz w:val="28"/>
          <w:szCs w:val="28"/>
          <w:rtl/>
        </w:rPr>
        <w:t>چکیده:</w:t>
      </w:r>
    </w:p>
    <w:p w14:paraId="1CB4B7BE" w14:textId="5253FE69" w:rsidR="002A6A4B" w:rsidRPr="00CD35A1" w:rsidRDefault="002A6A4B" w:rsidP="002A6A4B">
      <w:pPr>
        <w:jc w:val="both"/>
        <w:rPr>
          <w:rFonts w:asciiTheme="majorHAnsi" w:hAnsiTheme="majorHAnsi" w:cs="B Nazanin"/>
          <w:sz w:val="28"/>
          <w:szCs w:val="28"/>
          <w:rtl/>
        </w:rPr>
      </w:pPr>
      <w:r w:rsidRPr="00CD35A1">
        <w:rPr>
          <w:rFonts w:asciiTheme="majorHAnsi" w:hAnsiTheme="majorHAnsi" w:cs="B Nazanin" w:hint="cs"/>
          <w:sz w:val="28"/>
          <w:szCs w:val="28"/>
          <w:rtl/>
        </w:rPr>
        <w:t>امروزه استفاده از سامانه های هوشمند رواج گسترده ای در دنیا پیدا کرده است. به خصوص بعد از معرفی هوش مصنوعی و پردازش تصویر که جزء جدا ناپذیر هوش مصنوعی می باشد تمامی افراد و شرکت</w:t>
      </w:r>
      <w:r w:rsidR="00787FB7" w:rsidRPr="00CD35A1">
        <w:rPr>
          <w:rFonts w:asciiTheme="majorHAnsi" w:hAnsiTheme="majorHAnsi" w:cs="B Nazanin" w:hint="cs"/>
          <w:sz w:val="28"/>
          <w:szCs w:val="28"/>
          <w:rtl/>
        </w:rPr>
        <w:t>‌</w:t>
      </w:r>
      <w:r w:rsidRPr="00CD35A1">
        <w:rPr>
          <w:rFonts w:asciiTheme="majorHAnsi" w:hAnsiTheme="majorHAnsi" w:cs="B Nazanin" w:hint="cs"/>
          <w:sz w:val="28"/>
          <w:szCs w:val="28"/>
          <w:rtl/>
        </w:rPr>
        <w:t>ها در تلاش هستند تا سامانه</w:t>
      </w:r>
      <w:r w:rsidR="00787FB7" w:rsidRPr="00CD35A1">
        <w:rPr>
          <w:rFonts w:asciiTheme="majorHAnsi" w:hAnsiTheme="majorHAnsi" w:cs="B Nazanin" w:hint="cs"/>
          <w:sz w:val="28"/>
          <w:szCs w:val="28"/>
          <w:rtl/>
        </w:rPr>
        <w:t>‌</w:t>
      </w:r>
      <w:r w:rsidRPr="00CD35A1">
        <w:rPr>
          <w:rFonts w:asciiTheme="majorHAnsi" w:hAnsiTheme="majorHAnsi" w:cs="B Nazanin" w:hint="cs"/>
          <w:sz w:val="28"/>
          <w:szCs w:val="28"/>
          <w:rtl/>
        </w:rPr>
        <w:t>های خود را مجهز به این دو ابزار قدرتمند بکنند. یکی از موضوعات در حال رشد امروزه دنبال کردن(</w:t>
      </w:r>
      <w:r w:rsidRPr="00CD35A1">
        <w:rPr>
          <w:rFonts w:asciiTheme="majorHAnsi" w:hAnsiTheme="majorHAnsi" w:cs="B Nazanin"/>
          <w:sz w:val="28"/>
          <w:szCs w:val="28"/>
        </w:rPr>
        <w:t>tracking</w:t>
      </w:r>
      <w:r w:rsidRPr="00CD35A1">
        <w:rPr>
          <w:rFonts w:asciiTheme="majorHAnsi" w:hAnsiTheme="majorHAnsi" w:cs="B Nazanin" w:hint="cs"/>
          <w:sz w:val="28"/>
          <w:szCs w:val="28"/>
          <w:rtl/>
        </w:rPr>
        <w:t xml:space="preserve">) اشیا و یا حتی انسان ها برای اهداف خاصی می باشد. برای این کار می توان از ارسال و دریافت سیگنال های مختلف استفاده کرد ولی </w:t>
      </w:r>
      <w:r w:rsidR="00000DEE" w:rsidRPr="00CD35A1">
        <w:rPr>
          <w:rFonts w:asciiTheme="majorHAnsi" w:hAnsiTheme="majorHAnsi" w:cs="B Nazanin" w:hint="cs"/>
          <w:sz w:val="28"/>
          <w:szCs w:val="28"/>
          <w:rtl/>
        </w:rPr>
        <w:t>همواره</w:t>
      </w:r>
      <w:r w:rsidRPr="00CD35A1">
        <w:rPr>
          <w:rFonts w:asciiTheme="majorHAnsi" w:hAnsiTheme="majorHAnsi" w:cs="B Nazanin" w:hint="cs"/>
          <w:sz w:val="28"/>
          <w:szCs w:val="28"/>
          <w:rtl/>
        </w:rPr>
        <w:t xml:space="preserve"> این روش با مشکلات خاص خود روبه</w:t>
      </w:r>
      <w:r w:rsidR="00787FB7" w:rsidRPr="00CD35A1">
        <w:rPr>
          <w:rFonts w:asciiTheme="majorHAnsi" w:hAnsiTheme="majorHAnsi" w:cs="B Nazanin" w:hint="cs"/>
          <w:sz w:val="28"/>
          <w:szCs w:val="28"/>
          <w:rtl/>
        </w:rPr>
        <w:t>‌</w:t>
      </w:r>
      <w:r w:rsidRPr="00CD35A1">
        <w:rPr>
          <w:rFonts w:asciiTheme="majorHAnsi" w:hAnsiTheme="majorHAnsi" w:cs="B Nazanin" w:hint="cs"/>
          <w:sz w:val="28"/>
          <w:szCs w:val="28"/>
          <w:rtl/>
        </w:rPr>
        <w:t xml:space="preserve">رو  بوده است، از جمله این مشکلات تداخل سیگنال می باشد. برای حل این مشکلات امروزه به کمک پردازش تصویر و هوش مصنوعی وظیفه دنبال کردن اجسام </w:t>
      </w:r>
      <w:r w:rsidR="00576A47" w:rsidRPr="00CD35A1">
        <w:rPr>
          <w:rFonts w:asciiTheme="majorHAnsi" w:hAnsiTheme="majorHAnsi" w:cs="B Nazanin" w:hint="cs"/>
          <w:sz w:val="28"/>
          <w:szCs w:val="28"/>
          <w:rtl/>
        </w:rPr>
        <w:t>انجام می گیرد. از جمله کاربرد های این کار می توان به مدیریت انبار داری در کارخانه ها، مدیریت منابع انسانی در محیط کار و یا حتی کاربرد های ورزشی از جمله دنبال کردن ورزشکار ها در حین مسابقه اشاره کرد. در این پروژه به کمک هوش مصنوعی (بخش نرم افزار) و یک ساختار دینامیکی (بخش سخت افزار) یه دنبال کننده (</w:t>
      </w:r>
      <w:r w:rsidR="00576A47" w:rsidRPr="00CD35A1">
        <w:rPr>
          <w:rFonts w:asciiTheme="majorHAnsi" w:hAnsiTheme="majorHAnsi" w:cs="B Nazanin"/>
          <w:sz w:val="28"/>
          <w:szCs w:val="28"/>
        </w:rPr>
        <w:t>tracker</w:t>
      </w:r>
      <w:r w:rsidR="00576A47" w:rsidRPr="00CD35A1">
        <w:rPr>
          <w:rFonts w:asciiTheme="majorHAnsi" w:hAnsiTheme="majorHAnsi" w:cs="B Nazanin" w:hint="cs"/>
          <w:sz w:val="28"/>
          <w:szCs w:val="28"/>
          <w:rtl/>
        </w:rPr>
        <w:t>) ساخته شده است که می تواند یک انسان را دنبال کند.</w:t>
      </w:r>
    </w:p>
    <w:p w14:paraId="19EE965D" w14:textId="710B3C28" w:rsidR="00640386" w:rsidRPr="00CD35A1" w:rsidRDefault="00640386" w:rsidP="002A6A4B">
      <w:pPr>
        <w:jc w:val="both"/>
        <w:rPr>
          <w:rFonts w:asciiTheme="majorHAnsi" w:hAnsiTheme="majorHAnsi" w:cs="B Nazanin"/>
          <w:sz w:val="28"/>
          <w:szCs w:val="28"/>
          <w:rtl/>
        </w:rPr>
      </w:pPr>
    </w:p>
    <w:p w14:paraId="570FCA95" w14:textId="7B4B3423" w:rsidR="00640386" w:rsidRPr="00CD35A1" w:rsidRDefault="00640386" w:rsidP="002A6A4B">
      <w:pPr>
        <w:jc w:val="both"/>
        <w:rPr>
          <w:rFonts w:asciiTheme="majorHAnsi" w:hAnsiTheme="majorHAnsi" w:cs="B Nazanin"/>
          <w:sz w:val="28"/>
          <w:szCs w:val="28"/>
          <w:rtl/>
        </w:rPr>
      </w:pPr>
      <w:r w:rsidRPr="00CD35A1">
        <w:rPr>
          <w:rFonts w:asciiTheme="majorHAnsi" w:hAnsiTheme="majorHAnsi" w:cs="B Nazanin" w:hint="cs"/>
          <w:sz w:val="28"/>
          <w:szCs w:val="28"/>
          <w:rtl/>
        </w:rPr>
        <w:t>فصل اول: مقدمه</w:t>
      </w:r>
    </w:p>
    <w:p w14:paraId="0F1C0A0B" w14:textId="028EFC31" w:rsidR="00640386" w:rsidRPr="00CD35A1" w:rsidRDefault="00EC7521" w:rsidP="002A6A4B">
      <w:pPr>
        <w:jc w:val="both"/>
        <w:rPr>
          <w:rFonts w:asciiTheme="majorHAnsi" w:hAnsiTheme="majorHAnsi" w:cs="B Nazanin"/>
          <w:sz w:val="28"/>
          <w:szCs w:val="28"/>
          <w:rtl/>
        </w:rPr>
      </w:pPr>
      <w:r w:rsidRPr="00CD35A1">
        <w:rPr>
          <w:rFonts w:asciiTheme="majorHAnsi" w:hAnsiTheme="majorHAnsi" w:cs="B Nazanin" w:hint="cs"/>
          <w:sz w:val="28"/>
          <w:szCs w:val="28"/>
          <w:rtl/>
        </w:rPr>
        <w:t>فصل دوم: پردازش تصویر وشبکه‌های عصبی</w:t>
      </w:r>
    </w:p>
    <w:p w14:paraId="1E44430C" w14:textId="3E03AEA9" w:rsidR="00CD35A1" w:rsidRPr="00CD6EDE" w:rsidRDefault="00CD35A1" w:rsidP="00CD35A1">
      <w:pPr>
        <w:pStyle w:val="NormalWeb"/>
        <w:shd w:val="clear" w:color="auto" w:fill="FFFFFF"/>
        <w:bidi/>
        <w:spacing w:before="0" w:beforeAutospacing="0" w:after="300" w:afterAutospacing="0"/>
        <w:jc w:val="both"/>
        <w:rPr>
          <w:rFonts w:ascii="IRANSans" w:hAnsi="IRANSans" w:cs="B Nazanin"/>
          <w:sz w:val="28"/>
          <w:szCs w:val="28"/>
          <w:rtl/>
        </w:rPr>
      </w:pPr>
      <w:r w:rsidRPr="00CD35A1">
        <w:rPr>
          <w:rFonts w:asciiTheme="majorHAnsi" w:hAnsiTheme="majorHAnsi" w:cs="B Nazanin" w:hint="cs"/>
          <w:b/>
          <w:bCs/>
          <w:sz w:val="28"/>
          <w:szCs w:val="28"/>
          <w:rtl/>
        </w:rPr>
        <w:t>1-1 مقدمه:</w:t>
      </w:r>
      <w:r w:rsidRPr="00CD35A1">
        <w:rPr>
          <w:rFonts w:asciiTheme="majorHAnsi" w:hAnsiTheme="majorHAnsi" w:cs="B Nazanin" w:hint="cs"/>
          <w:sz w:val="28"/>
          <w:szCs w:val="28"/>
          <w:rtl/>
        </w:rPr>
        <w:t xml:space="preserve"> </w:t>
      </w:r>
      <w:r w:rsidRPr="00CD35A1">
        <w:rPr>
          <w:rFonts w:ascii="IRANSans" w:hAnsi="IRANSans" w:cs="B Nazanin"/>
          <w:sz w:val="28"/>
          <w:szCs w:val="28"/>
          <w:rtl/>
        </w:rPr>
        <w:t>پردازش تصویر دیجیتال شامل دست‌کاری تصاویر با استفاده از رایانه‌های دیجیتال است. در دهه‌های گذشته استفاده از آن به‌طور تصاعدی افزایش‌یافته است. کاربردهای پردازش تصویر دیجیتال از پزشکی گرفته تا سرگرمی و سنجش‌ازدور است. رشتۀ پردازش‌تصویر دیجیتال یک رشتۀ گسترده است که شامل تکنیک‌های پردازش سیگنال دیجیتال و همچنین تکنیک‌های خاص تصاویر است</w:t>
      </w:r>
      <w:r w:rsidRPr="00CD35A1">
        <w:rPr>
          <w:rFonts w:ascii="IRANSans" w:hAnsi="IRANSans" w:cs="B Nazanin"/>
          <w:sz w:val="28"/>
          <w:szCs w:val="28"/>
        </w:rPr>
        <w:t>.</w:t>
      </w:r>
      <w:r w:rsidRPr="00CD35A1">
        <w:rPr>
          <w:rFonts w:ascii="IRANSans" w:hAnsi="IRANSans" w:cs="B Nazanin"/>
          <w:sz w:val="28"/>
          <w:szCs w:val="28"/>
          <w:rtl/>
        </w:rPr>
        <w:t>یک تصویر را می‌توان به‌عنوان یک تابع در نظر گرفت</w:t>
      </w:r>
      <w:r w:rsidRPr="00CD35A1">
        <w:rPr>
          <w:rFonts w:ascii="IRANSans" w:hAnsi="IRANSans" w:cs="B Nazanin"/>
          <w:sz w:val="28"/>
          <w:szCs w:val="28"/>
        </w:rPr>
        <w:t xml:space="preserve"> f</w:t>
      </w:r>
      <w:r w:rsidR="0037515F">
        <w:rPr>
          <w:rFonts w:ascii="IRANSans" w:hAnsi="IRANSans" w:cs="B Nazanin"/>
          <w:sz w:val="28"/>
          <w:szCs w:val="28"/>
        </w:rPr>
        <w:t>(</w:t>
      </w:r>
      <w:proofErr w:type="spellStart"/>
      <w:r w:rsidR="0037515F">
        <w:rPr>
          <w:rFonts w:ascii="IRANSans" w:hAnsi="IRANSans" w:cs="B Nazanin"/>
          <w:sz w:val="28"/>
          <w:szCs w:val="28"/>
        </w:rPr>
        <w:t>x,</w:t>
      </w:r>
      <w:r w:rsidRPr="00CD35A1">
        <w:rPr>
          <w:rFonts w:ascii="IRANSans" w:hAnsi="IRANSans" w:cs="B Nazanin"/>
          <w:sz w:val="28"/>
          <w:szCs w:val="28"/>
        </w:rPr>
        <w:t>y</w:t>
      </w:r>
      <w:proofErr w:type="spellEnd"/>
      <w:r w:rsidRPr="00CD35A1">
        <w:rPr>
          <w:rFonts w:ascii="IRANSans" w:hAnsi="IRANSans" w:cs="B Nazanin"/>
          <w:sz w:val="28"/>
          <w:szCs w:val="28"/>
        </w:rPr>
        <w:t xml:space="preserve">) </w:t>
      </w:r>
      <w:r w:rsidRPr="00CD35A1">
        <w:rPr>
          <w:rFonts w:ascii="IRANSans" w:hAnsi="IRANSans" w:cs="B Nazanin"/>
          <w:sz w:val="28"/>
          <w:szCs w:val="28"/>
          <w:rtl/>
        </w:rPr>
        <w:t xml:space="preserve">از دو متغیر پیوسته </w:t>
      </w:r>
      <w:r w:rsidR="0037515F">
        <w:rPr>
          <w:rFonts w:ascii="IRANSans" w:hAnsi="IRANSans" w:cs="B Nazanin"/>
          <w:sz w:val="28"/>
          <w:szCs w:val="28"/>
        </w:rPr>
        <w:t>x</w:t>
      </w:r>
      <w:r w:rsidRPr="00CD35A1">
        <w:rPr>
          <w:rFonts w:ascii="IRANSans" w:hAnsi="IRANSans" w:cs="B Nazanin"/>
          <w:sz w:val="28"/>
          <w:szCs w:val="28"/>
          <w:rtl/>
        </w:rPr>
        <w:t xml:space="preserve"> و</w:t>
      </w:r>
      <w:r w:rsidRPr="00CD35A1">
        <w:rPr>
          <w:rFonts w:ascii="IRANSans" w:hAnsi="IRANSans" w:cs="B Nazanin"/>
          <w:sz w:val="28"/>
          <w:szCs w:val="28"/>
        </w:rPr>
        <w:t xml:space="preserve"> y </w:t>
      </w:r>
      <w:r w:rsidR="0037515F">
        <w:rPr>
          <w:rFonts w:ascii="IRANSans" w:hAnsi="IRANSans" w:cs="B Nazanin" w:hint="cs"/>
          <w:sz w:val="28"/>
          <w:szCs w:val="28"/>
          <w:rtl/>
        </w:rPr>
        <w:t xml:space="preserve">. </w:t>
      </w:r>
      <w:r w:rsidRPr="00CD35A1">
        <w:rPr>
          <w:rFonts w:ascii="IRANSans" w:hAnsi="IRANSans" w:cs="B Nazanin"/>
          <w:sz w:val="28"/>
          <w:szCs w:val="28"/>
          <w:rtl/>
        </w:rPr>
        <w:t>برای پردازش دیجیتالی که باید از آن نمونه‌برداری کرد و به ماتریسی از اعداد تبدیل شود. ازآنجاکه رایانه، اعداد را با استفاده از دقت محدود نشان می‌دهد، برای نمایش دیجیتالی، این اعداد باید کمی شوند. پردازش‌تصویر دیجیتال شامل دست‌کاری اعداد دقیق محدود است. پردازش تصاویر دیجیتالی را می‌توان به چند</w:t>
      </w:r>
      <w:r w:rsidR="0037515F">
        <w:rPr>
          <w:rFonts w:ascii="IRANSans" w:hAnsi="IRANSans" w:cs="B Nazanin" w:hint="cs"/>
          <w:sz w:val="28"/>
          <w:szCs w:val="28"/>
          <w:rtl/>
        </w:rPr>
        <w:t>دسته</w:t>
      </w:r>
      <w:r w:rsidRPr="00CD35A1">
        <w:rPr>
          <w:rFonts w:ascii="IRANSans" w:hAnsi="IRANSans" w:cs="B Nazanin"/>
          <w:sz w:val="28"/>
          <w:szCs w:val="28"/>
          <w:rtl/>
        </w:rPr>
        <w:t xml:space="preserve"> تقسیم کرد: بهبود تصویر، ترمیم تصویر، تجزیه‌وتحلیل تصویر و فشرده سازی تصویر</w:t>
      </w:r>
      <w:r w:rsidRPr="00CD35A1">
        <w:rPr>
          <w:rFonts w:ascii="IRANSans" w:hAnsi="IRANSans" w:cs="B Nazanin"/>
          <w:sz w:val="28"/>
          <w:szCs w:val="28"/>
        </w:rPr>
        <w:t>.</w:t>
      </w:r>
      <w:r>
        <w:rPr>
          <w:rFonts w:ascii="IRANSans" w:hAnsi="IRANSans" w:cs="B Nazanin" w:hint="cs"/>
          <w:sz w:val="28"/>
          <w:szCs w:val="28"/>
          <w:rtl/>
        </w:rPr>
        <w:t xml:space="preserve"> پردازش تصویر دارای روش های مختلفی می باشد که آن هار را می توانیم در دو گروه اصلی تقسیم بندی بکنیم. گروه اول روش هایی می باشند که به کمک یک سری روابط ریاضی پیاده سازی شده اند. در این روش ها الگوریتم های ریاضی را بر روی تصویر پیاده سازی کرده و خروجی مورد نظر را دریافت می کنند. به عنوان مثال به کمک این روش ها می توان فضای رنگی تصویر را عوض کرد و یا اختلال</w:t>
      </w:r>
      <w:r w:rsidR="0037515F">
        <w:rPr>
          <w:rFonts w:ascii="IRANSans" w:hAnsi="IRANSans" w:cs="B Nazanin" w:hint="cs"/>
          <w:sz w:val="28"/>
          <w:szCs w:val="28"/>
          <w:vertAlign w:val="superscript"/>
          <w:rtl/>
        </w:rPr>
        <w:t>1</w:t>
      </w:r>
      <w:r>
        <w:rPr>
          <w:rFonts w:ascii="IRANSans" w:hAnsi="IRANSans" w:cs="B Nazanin" w:hint="cs"/>
          <w:sz w:val="28"/>
          <w:szCs w:val="28"/>
          <w:rtl/>
        </w:rPr>
        <w:t xml:space="preserve"> تصویر را حذف کرد و یا حتی </w:t>
      </w:r>
      <w:r w:rsidR="0037515F">
        <w:rPr>
          <w:rFonts w:ascii="IRANSans" w:hAnsi="IRANSans" w:cs="B Nazanin" w:hint="cs"/>
          <w:sz w:val="28"/>
          <w:szCs w:val="28"/>
          <w:rtl/>
        </w:rPr>
        <w:t>اختلال</w:t>
      </w:r>
      <w:r w:rsidR="0037515F">
        <w:rPr>
          <w:rFonts w:ascii="IRANSans" w:hAnsi="IRANSans" w:cs="B Nazanin" w:hint="cs"/>
          <w:sz w:val="28"/>
          <w:szCs w:val="28"/>
          <w:vertAlign w:val="superscript"/>
          <w:rtl/>
        </w:rPr>
        <w:t>1</w:t>
      </w:r>
      <w:r>
        <w:rPr>
          <w:rFonts w:ascii="IRANSans" w:hAnsi="IRANSans" w:cs="B Nazanin" w:hint="cs"/>
          <w:sz w:val="28"/>
          <w:szCs w:val="28"/>
          <w:rtl/>
        </w:rPr>
        <w:t xml:space="preserve"> به آن اضافه کرد</w:t>
      </w:r>
      <w:r w:rsidR="0037515F">
        <w:rPr>
          <w:rFonts w:ascii="IRANSans" w:hAnsi="IRANSans" w:cs="B Nazanin" w:hint="cs"/>
          <w:sz w:val="28"/>
          <w:szCs w:val="28"/>
          <w:rtl/>
        </w:rPr>
        <w:t xml:space="preserve">. یکی از معروف ترین کتاب‌خانه ها در این زمینه که به زبان پایتون نوشته شده است، کتاب‌خانه </w:t>
      </w:r>
      <w:r w:rsidR="0037515F">
        <w:rPr>
          <w:rFonts w:ascii="IRANSans" w:hAnsi="IRANSans" w:cs="B Nazanin"/>
          <w:sz w:val="28"/>
          <w:szCs w:val="28"/>
        </w:rPr>
        <w:t>open-cv</w:t>
      </w:r>
      <w:r w:rsidR="0037515F">
        <w:rPr>
          <w:rFonts w:ascii="IRANSans" w:hAnsi="IRANSans" w:cs="B Nazanin" w:hint="cs"/>
          <w:sz w:val="28"/>
          <w:szCs w:val="28"/>
          <w:rtl/>
        </w:rPr>
        <w:t xml:space="preserve"> می باشد. گروه دوم روش های مبتنی بر یادگیری عمیق می باشند که از آن ها با </w:t>
      </w:r>
      <w:r w:rsidR="0037515F">
        <w:rPr>
          <w:rFonts w:ascii="IRANSans" w:hAnsi="IRANSans" w:cs="B Nazanin" w:hint="cs"/>
          <w:sz w:val="28"/>
          <w:szCs w:val="28"/>
          <w:rtl/>
        </w:rPr>
        <w:lastRenderedPageBreak/>
        <w:t xml:space="preserve">عنوان شبکه های عصبی نیز یاد می شود. </w:t>
      </w:r>
      <w:r w:rsidR="00CD6EDE">
        <w:rPr>
          <w:rFonts w:ascii="IRANSans" w:hAnsi="IRANSans" w:cs="B Nazanin" w:hint="cs"/>
          <w:sz w:val="28"/>
          <w:szCs w:val="28"/>
          <w:rtl/>
        </w:rPr>
        <w:t xml:space="preserve">تفاوت روش های این گروه در ساختار شبکه عصبی می باشد که استفاده شده است. امروزه شبکه های عصبی فراوانی برای پردازش تصویر معرفی شده است که هر کدام دارای ویژگی خاص می باشد. به عنوان مثال شبکه های </w:t>
      </w:r>
      <w:r w:rsidR="00CD6EDE">
        <w:rPr>
          <w:rFonts w:ascii="IRANSans" w:hAnsi="IRANSans" w:cs="B Nazanin"/>
          <w:sz w:val="28"/>
          <w:szCs w:val="28"/>
        </w:rPr>
        <w:t xml:space="preserve">Retina Net </w:t>
      </w:r>
      <w:r w:rsidR="00CD6EDE">
        <w:rPr>
          <w:rFonts w:ascii="IRANSans" w:hAnsi="IRANSans" w:cs="B Nazanin" w:hint="cs"/>
          <w:sz w:val="28"/>
          <w:szCs w:val="28"/>
          <w:rtl/>
        </w:rPr>
        <w:t xml:space="preserve"> و </w:t>
      </w:r>
      <w:r w:rsidR="00CD6EDE">
        <w:rPr>
          <w:rFonts w:ascii="IRANSans" w:hAnsi="IRANSans" w:cs="B Nazanin"/>
          <w:sz w:val="28"/>
          <w:szCs w:val="28"/>
        </w:rPr>
        <w:t>YOLO</w:t>
      </w:r>
      <w:r w:rsidR="00CD6EDE">
        <w:rPr>
          <w:rFonts w:ascii="IRANSans" w:hAnsi="IRANSans" w:cs="B Nazanin" w:hint="cs"/>
          <w:sz w:val="28"/>
          <w:szCs w:val="28"/>
          <w:rtl/>
        </w:rPr>
        <w:t xml:space="preserve"> مثال هایی از شبکه های عصبی برای پردازش تصویر می باشند که برای تشخیص اشیا</w:t>
      </w:r>
      <w:r w:rsidR="00CD6EDE">
        <w:rPr>
          <w:rFonts w:ascii="IRANSans" w:hAnsi="IRANSans" w:cs="B Nazanin" w:hint="cs"/>
          <w:sz w:val="28"/>
          <w:szCs w:val="28"/>
          <w:vertAlign w:val="superscript"/>
          <w:rtl/>
        </w:rPr>
        <w:t>2</w:t>
      </w:r>
      <w:r w:rsidR="00CD6EDE">
        <w:rPr>
          <w:rFonts w:ascii="IRANSans" w:hAnsi="IRANSans" w:cs="B Nazanin" w:hint="cs"/>
          <w:sz w:val="28"/>
          <w:szCs w:val="28"/>
          <w:rtl/>
        </w:rPr>
        <w:t xml:space="preserve"> از آن ها استفاده می شود.</w:t>
      </w:r>
      <w:r w:rsidR="00A14520">
        <w:rPr>
          <w:rFonts w:ascii="IRANSans" w:hAnsi="IRANSans" w:cs="B Nazanin" w:hint="cs"/>
          <w:sz w:val="28"/>
          <w:szCs w:val="28"/>
          <w:rtl/>
        </w:rPr>
        <w:t xml:space="preserve"> به علت این که در این پروژه از شبکه های عصبی برای قسمت پردازش تصویر استفاده شده است</w:t>
      </w:r>
      <w:r w:rsidR="00CD6EDE">
        <w:rPr>
          <w:rFonts w:ascii="IRANSans" w:hAnsi="IRANSans" w:cs="B Nazanin" w:hint="cs"/>
          <w:sz w:val="28"/>
          <w:szCs w:val="28"/>
          <w:rtl/>
        </w:rPr>
        <w:t xml:space="preserve"> در ادامه تاریخچه ای از پردازش تصویر</w:t>
      </w:r>
      <w:r w:rsidR="001B2B9C">
        <w:rPr>
          <w:rFonts w:ascii="IRANSans" w:hAnsi="IRANSans" w:cs="B Nazanin" w:hint="cs"/>
          <w:sz w:val="28"/>
          <w:szCs w:val="28"/>
          <w:rtl/>
        </w:rPr>
        <w:t xml:space="preserve"> و شبکه های عصبی بیان</w:t>
      </w:r>
      <w:r w:rsidR="00CD6EDE">
        <w:rPr>
          <w:rFonts w:ascii="IRANSans" w:hAnsi="IRANSans" w:cs="B Nazanin" w:hint="cs"/>
          <w:sz w:val="28"/>
          <w:szCs w:val="28"/>
          <w:rtl/>
        </w:rPr>
        <w:t xml:space="preserve"> می شود.</w:t>
      </w:r>
    </w:p>
    <w:p w14:paraId="145300B7" w14:textId="43606489" w:rsidR="00B93C9E" w:rsidRPr="00B93C9E" w:rsidRDefault="00CD35A1" w:rsidP="00F47E83">
      <w:pPr>
        <w:pStyle w:val="NormalWeb"/>
        <w:shd w:val="clear" w:color="auto" w:fill="FFFFFF"/>
        <w:bidi/>
        <w:spacing w:before="0" w:beforeAutospacing="0" w:after="420" w:afterAutospacing="0"/>
        <w:jc w:val="both"/>
        <w:textAlignment w:val="baseline"/>
        <w:rPr>
          <w:rFonts w:ascii="yekanweb" w:hAnsi="yekanweb" w:cs="B Nazanin"/>
          <w:sz w:val="28"/>
          <w:szCs w:val="28"/>
        </w:rPr>
      </w:pPr>
      <w:r w:rsidRPr="00CD35A1">
        <w:rPr>
          <w:rFonts w:asciiTheme="majorHAnsi" w:hAnsiTheme="majorHAnsi" w:cs="B Nazanin" w:hint="cs"/>
          <w:b/>
          <w:bCs/>
          <w:sz w:val="28"/>
          <w:szCs w:val="28"/>
          <w:rtl/>
        </w:rPr>
        <w:t>1-</w:t>
      </w:r>
      <w:r w:rsidRPr="00B93C9E">
        <w:rPr>
          <w:rFonts w:asciiTheme="majorHAnsi" w:hAnsiTheme="majorHAnsi" w:cs="B Nazanin" w:hint="cs"/>
          <w:b/>
          <w:bCs/>
          <w:sz w:val="28"/>
          <w:szCs w:val="28"/>
          <w:rtl/>
        </w:rPr>
        <w:t xml:space="preserve">2 تاریخچه: </w:t>
      </w:r>
      <w:r w:rsidR="00B93C9E" w:rsidRPr="00B93C9E">
        <w:rPr>
          <w:rFonts w:ascii="yekanweb" w:hAnsi="yekanweb" w:cs="B Nazanin"/>
          <w:sz w:val="28"/>
          <w:szCs w:val="28"/>
          <w:rtl/>
        </w:rPr>
        <w:t>اواخر سال 1980 بود که شبک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عصبی در علم پزشکی ظهور کرده و به کار گرفته شدند. شبک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عصبی که دارای دو نوع یادگیری با معلم</w:t>
      </w:r>
      <w:r w:rsidR="00B93C9E">
        <w:rPr>
          <w:rFonts w:ascii="yekanweb" w:hAnsi="yekanweb" w:cs="B Nazanin" w:hint="cs"/>
          <w:sz w:val="28"/>
          <w:szCs w:val="28"/>
          <w:vertAlign w:val="superscript"/>
          <w:rtl/>
        </w:rPr>
        <w:t>3</w:t>
      </w:r>
      <w:r w:rsidR="00B93C9E" w:rsidRPr="00B93C9E">
        <w:rPr>
          <w:rFonts w:ascii="yekanweb" w:hAnsi="yekanweb" w:cs="B Nazanin"/>
          <w:sz w:val="28"/>
          <w:szCs w:val="28"/>
          <w:rtl/>
        </w:rPr>
        <w:t xml:space="preserve"> و بدون معلم</w:t>
      </w:r>
      <w:r w:rsidR="00B93C9E">
        <w:rPr>
          <w:rFonts w:ascii="yekanweb" w:hAnsi="yekanweb" w:cs="B Nazanin" w:hint="cs"/>
          <w:sz w:val="28"/>
          <w:szCs w:val="28"/>
          <w:vertAlign w:val="superscript"/>
          <w:rtl/>
        </w:rPr>
        <w:t>4</w:t>
      </w:r>
      <w:r w:rsidR="00B93C9E" w:rsidRPr="00B93C9E">
        <w:rPr>
          <w:rFonts w:ascii="yekanweb" w:hAnsi="yekanweb" w:cs="B Nazanin"/>
          <w:sz w:val="28"/>
          <w:szCs w:val="28"/>
          <w:rtl/>
        </w:rPr>
        <w:t xml:space="preserve"> می</w:t>
      </w:r>
      <w:r w:rsidR="00B93C9E" w:rsidRPr="00B93C9E">
        <w:rPr>
          <w:rFonts w:ascii="yekanweb" w:hAnsi="yekanweb" w:cs="B Nazanin"/>
          <w:sz w:val="28"/>
          <w:szCs w:val="28"/>
          <w:rtl/>
        </w:rPr>
        <w:softHyphen/>
        <w:t xml:space="preserve">باشند، هر دو به عنوان راه حل </w:t>
      </w:r>
      <w:r w:rsidR="00B93C9E" w:rsidRPr="00B93C9E">
        <w:rPr>
          <w:rFonts w:ascii="yekanweb" w:hAnsi="yekanweb" w:cs="B Nazanin"/>
          <w:sz w:val="28"/>
          <w:szCs w:val="28"/>
          <w:rtl/>
        </w:rPr>
        <w:softHyphen/>
        <w:t>هایی موفقیت آمیز در پزشکی مورد استفاده قرار گرفتند</w:t>
      </w:r>
      <w:r w:rsidR="00B93C9E" w:rsidRPr="00B93C9E">
        <w:rPr>
          <w:rFonts w:ascii="yekanweb" w:hAnsi="yekanweb" w:cs="B Nazanin"/>
          <w:sz w:val="28"/>
          <w:szCs w:val="28"/>
        </w:rPr>
        <w:t>.</w:t>
      </w:r>
      <w:r w:rsidR="00B93C9E" w:rsidRPr="00B93C9E">
        <w:rPr>
          <w:rFonts w:ascii="yekanweb" w:hAnsi="yekanweb" w:cs="B Nazanin"/>
          <w:sz w:val="28"/>
          <w:szCs w:val="28"/>
          <w:rtl/>
        </w:rPr>
        <w:t>تشخیص بیماری ای که امکان نتیج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گیری از داده</w:t>
      </w:r>
      <w:r w:rsidR="00B93C9E" w:rsidRPr="00B93C9E">
        <w:rPr>
          <w:rFonts w:ascii="yekanweb" w:hAnsi="yekanweb" w:cs="B Nazanin"/>
          <w:sz w:val="28"/>
          <w:szCs w:val="28"/>
          <w:rtl/>
        </w:rPr>
        <w:softHyphen/>
        <w:t>های فراوان به دست آمده از آن به صورت دستی وجود ندارد، از مهم</w:t>
      </w:r>
      <w:r w:rsidR="00B93C9E" w:rsidRPr="00B93C9E">
        <w:rPr>
          <w:rFonts w:ascii="yekanweb" w:hAnsi="yekanweb" w:cs="B Nazanin"/>
          <w:sz w:val="28"/>
          <w:szCs w:val="28"/>
          <w:rtl/>
        </w:rPr>
        <w:softHyphen/>
        <w:t xml:space="preserve">ترین کمک </w:t>
      </w:r>
      <w:r w:rsidR="00B93C9E" w:rsidRPr="00B93C9E">
        <w:rPr>
          <w:rFonts w:ascii="yekanweb" w:hAnsi="yekanweb" w:cs="B Nazanin"/>
          <w:sz w:val="28"/>
          <w:szCs w:val="28"/>
          <w:rtl/>
        </w:rPr>
        <w:softHyphen/>
        <w:t>های شبکه عصبی به علم پزشکی می</w:t>
      </w:r>
      <w:r w:rsidR="00B93C9E" w:rsidRPr="00B93C9E">
        <w:rPr>
          <w:rFonts w:ascii="yekanweb" w:hAnsi="yekanweb" w:cs="B Nazanin"/>
          <w:sz w:val="28"/>
          <w:szCs w:val="28"/>
          <w:rtl/>
        </w:rPr>
        <w:softHyphen/>
        <w:t>باشد. شبکه عصبی از جمله تکنولوژی</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ی است که به شکل</w:t>
      </w:r>
      <w:r w:rsidR="00B93C9E" w:rsidRPr="00B93C9E">
        <w:rPr>
          <w:rFonts w:ascii="yekanweb" w:hAnsi="yekanweb" w:cs="B Nazanin"/>
          <w:sz w:val="28"/>
          <w:szCs w:val="28"/>
          <w:rtl/>
        </w:rPr>
        <w:softHyphen/>
        <w:t>های مختلف به پشتیبانی از خدمات پزشکی می</w:t>
      </w:r>
      <w:r w:rsidR="00B93C9E">
        <w:rPr>
          <w:rFonts w:ascii="yekanweb" w:hAnsi="yekanweb" w:cs="B Nazanin" w:hint="cs"/>
          <w:sz w:val="28"/>
          <w:szCs w:val="28"/>
          <w:rtl/>
        </w:rPr>
        <w:t xml:space="preserve"> </w:t>
      </w:r>
      <w:r w:rsidR="00B93C9E" w:rsidRPr="00B93C9E">
        <w:rPr>
          <w:rFonts w:ascii="yekanweb" w:hAnsi="yekanweb" w:cs="B Nazanin"/>
          <w:sz w:val="28"/>
          <w:szCs w:val="28"/>
          <w:rtl/>
        </w:rPr>
        <w:t>پردازد</w:t>
      </w:r>
      <w:r w:rsidR="00B93C9E" w:rsidRPr="00B93C9E">
        <w:rPr>
          <w:rFonts w:ascii="yekanweb" w:hAnsi="yekanweb" w:cs="B Nazanin"/>
          <w:sz w:val="28"/>
          <w:szCs w:val="28"/>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علاوه بر کمک به پیشرفت درمان، موجب کاهش هزین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ناشی از درمان، ارتباط موثر تر میان اطلاعات به دست آمده از شرایط بیمار، ارتقاء سطح کیفی خدمات بهداشتی و</w:t>
      </w:r>
      <w:r w:rsidR="00B93C9E" w:rsidRPr="00B93C9E">
        <w:rPr>
          <w:rFonts w:ascii="Arial" w:hAnsi="Arial" w:cs="Arial" w:hint="cs"/>
          <w:sz w:val="28"/>
          <w:szCs w:val="28"/>
          <w:rtl/>
        </w:rPr>
        <w:t>…</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می</w:t>
      </w:r>
      <w:r w:rsidR="00B93C9E" w:rsidRPr="00B93C9E">
        <w:rPr>
          <w:rFonts w:ascii="yekanweb" w:hAnsi="yekanweb" w:cs="B Nazanin"/>
          <w:sz w:val="28"/>
          <w:szCs w:val="28"/>
          <w:rtl/>
        </w:rPr>
        <w:softHyphen/>
      </w:r>
      <w:r w:rsidR="00B93C9E" w:rsidRPr="00B93C9E">
        <w:rPr>
          <w:rFonts w:ascii="yekanweb" w:hAnsi="yekanweb" w:cs="B Nazanin" w:hint="cs"/>
          <w:sz w:val="28"/>
          <w:szCs w:val="28"/>
          <w:rtl/>
        </w:rPr>
        <w:t>گردد</w:t>
      </w:r>
      <w:r w:rsidR="00B93C9E" w:rsidRPr="00B93C9E">
        <w:rPr>
          <w:rFonts w:ascii="yekanweb" w:hAnsi="yekanweb" w:cs="B Nazanin"/>
          <w:sz w:val="28"/>
          <w:szCs w:val="28"/>
        </w:rPr>
        <w:t>.</w:t>
      </w:r>
      <w:r w:rsidR="00B93C9E" w:rsidRPr="00B93C9E">
        <w:rPr>
          <w:rFonts w:ascii="yekanweb" w:hAnsi="yekanweb" w:cs="B Nazanin"/>
          <w:sz w:val="28"/>
          <w:szCs w:val="28"/>
          <w:rtl/>
        </w:rPr>
        <w:t>حوزه پردازش تصویر و</w:t>
      </w:r>
      <w:r w:rsidR="00B93C9E" w:rsidRPr="00B93C9E">
        <w:rPr>
          <w:rFonts w:ascii="Calibri" w:hAnsi="Calibri" w:cs="Calibri" w:hint="cs"/>
          <w:sz w:val="28"/>
          <w:szCs w:val="28"/>
          <w:rtl/>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 xml:space="preserve">در علم پزشکی بازه گسترده </w:t>
      </w:r>
      <w:r w:rsidR="00B93C9E" w:rsidRPr="00B93C9E">
        <w:rPr>
          <w:rFonts w:ascii="yekanweb" w:hAnsi="yekanweb" w:cs="B Nazanin"/>
          <w:sz w:val="28"/>
          <w:szCs w:val="28"/>
          <w:rtl/>
        </w:rPr>
        <w:softHyphen/>
        <w:t>ای از کاربرد های گوناگون نظیر تشخیص دیابت چشمی با استفاده از تصاویر گرفته شده از شبکیه چشم، بخش بندی تصویرهای ام آر آی تهیه شده به منظور تشخیص وجود یا عدم وجود تومور در مغز انسان و</w:t>
      </w:r>
      <w:r w:rsidR="00B93C9E" w:rsidRPr="00B93C9E">
        <w:rPr>
          <w:rFonts w:ascii="Arial" w:hAnsi="Arial" w:cs="Arial" w:hint="cs"/>
          <w:sz w:val="28"/>
          <w:szCs w:val="28"/>
          <w:rtl/>
        </w:rPr>
        <w:t>…</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را</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در</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بر</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می</w:t>
      </w:r>
      <w:r w:rsidR="00B93C9E" w:rsidRPr="00B93C9E">
        <w:rPr>
          <w:rFonts w:ascii="yekanweb" w:hAnsi="yekanweb" w:cs="B Nazanin"/>
          <w:sz w:val="28"/>
          <w:szCs w:val="28"/>
          <w:rtl/>
        </w:rPr>
        <w:softHyphen/>
      </w:r>
      <w:r w:rsidR="00B93C9E" w:rsidRPr="00B93C9E">
        <w:rPr>
          <w:rFonts w:ascii="yekanweb" w:hAnsi="yekanweb" w:cs="B Nazanin" w:hint="cs"/>
          <w:sz w:val="28"/>
          <w:szCs w:val="28"/>
          <w:rtl/>
        </w:rPr>
        <w:t>گیرد</w:t>
      </w:r>
      <w:r w:rsidR="00B93C9E" w:rsidRPr="00B93C9E">
        <w:rPr>
          <w:rFonts w:ascii="yekanweb" w:hAnsi="yekanweb" w:cs="B Nazanin"/>
          <w:sz w:val="28"/>
          <w:szCs w:val="28"/>
        </w:rPr>
        <w:t>.</w:t>
      </w:r>
      <w:r w:rsidR="00B93C9E" w:rsidRPr="00B93C9E">
        <w:rPr>
          <w:rFonts w:ascii="yekanweb" w:hAnsi="yekanweb" w:cs="B Nazanin"/>
          <w:sz w:val="28"/>
          <w:szCs w:val="28"/>
          <w:rtl/>
        </w:rPr>
        <w:t>اگر چه در گذشته برخی از روش</w:t>
      </w:r>
      <w:r w:rsidR="00B93C9E" w:rsidRPr="00B93C9E">
        <w:rPr>
          <w:rFonts w:ascii="yekanweb" w:hAnsi="yekanweb" w:cs="B Nazanin"/>
          <w:sz w:val="28"/>
          <w:szCs w:val="28"/>
          <w:rtl/>
        </w:rPr>
        <w:softHyphen/>
        <w:t>های تشخیص بیماری بر اساس استخراج ویژگی</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 xml:space="preserve">ها و اطلاعات از روی تصاویر پزشکی و به صورت کاملا دستی و با صرف وقت و انرژی فراوان به وسیله متخصصان صورت می پذیرفت، اما امروزه روشی جدید با هدف تشخیص و طبقه بندی تصاویر پزشکی بدون آن که نیازمند استخراج ویژگی </w:t>
      </w:r>
      <w:r w:rsidR="00B93C9E" w:rsidRPr="00B93C9E">
        <w:rPr>
          <w:rFonts w:ascii="yekanweb" w:hAnsi="yekanweb" w:cs="B Nazanin"/>
          <w:sz w:val="28"/>
          <w:szCs w:val="28"/>
          <w:rtl/>
        </w:rPr>
        <w:softHyphen/>
        <w:t>ها به صورت دستی باشد و با به کارگیری</w:t>
      </w:r>
      <w:r w:rsidR="00B93C9E" w:rsidRPr="00B93C9E">
        <w:rPr>
          <w:rFonts w:ascii="Calibri" w:hAnsi="Calibri" w:cs="Calibri" w:hint="cs"/>
          <w:sz w:val="28"/>
          <w:szCs w:val="28"/>
          <w:rtl/>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پایه گذاری شده است</w:t>
      </w:r>
      <w:r w:rsidR="00B93C9E">
        <w:rPr>
          <w:rFonts w:ascii="yekanweb" w:hAnsi="yekanweb" w:cs="B Nazanin" w:hint="cs"/>
          <w:sz w:val="28"/>
          <w:szCs w:val="28"/>
          <w:rtl/>
        </w:rPr>
        <w:t>.</w:t>
      </w:r>
      <w:r w:rsidR="00B93C9E" w:rsidRPr="00B93C9E">
        <w:rPr>
          <w:rFonts w:ascii="yekanweb" w:hAnsi="yekanweb" w:cs="B Nazanin"/>
          <w:sz w:val="28"/>
          <w:szCs w:val="28"/>
        </w:rPr>
        <w:t> </w:t>
      </w:r>
      <w:r w:rsidR="00B93C9E" w:rsidRPr="00B93C9E">
        <w:rPr>
          <w:rFonts w:ascii="yekanweb" w:hAnsi="yekanweb" w:cs="B Nazanin"/>
          <w:sz w:val="28"/>
          <w:szCs w:val="28"/>
          <w:rtl/>
        </w:rPr>
        <w:t>مهم</w:t>
      </w:r>
      <w:r w:rsidR="00B93C9E" w:rsidRPr="00B93C9E">
        <w:rPr>
          <w:rFonts w:ascii="yekanweb" w:hAnsi="yekanweb" w:cs="B Nazanin"/>
          <w:sz w:val="28"/>
          <w:szCs w:val="28"/>
          <w:rtl/>
        </w:rPr>
        <w:softHyphen/>
        <w:t>ترین مزیت</w:t>
      </w:r>
      <w:r w:rsidR="00B93C9E" w:rsidRPr="00B93C9E">
        <w:rPr>
          <w:rFonts w:ascii="Calibri" w:hAnsi="Calibri" w:cs="Calibri" w:hint="cs"/>
          <w:sz w:val="28"/>
          <w:szCs w:val="28"/>
          <w:rtl/>
        </w:rPr>
        <w:t> </w:t>
      </w:r>
      <w:r w:rsidR="00B93C9E" w:rsidRPr="00B93C9E">
        <w:rPr>
          <w:rFonts w:ascii="inherit" w:hAnsi="inherit" w:cs="B Nazanin"/>
          <w:sz w:val="28"/>
          <w:szCs w:val="28"/>
          <w:bdr w:val="none" w:sz="0" w:space="0" w:color="auto" w:frame="1"/>
          <w:rtl/>
        </w:rPr>
        <w:t>شناخت تصویر در شبکه</w:t>
      </w:r>
      <w:r w:rsidR="00B93C9E" w:rsidRPr="00B93C9E">
        <w:rPr>
          <w:rFonts w:ascii="inherit" w:hAnsi="inherit" w:cs="B Nazanin"/>
          <w:sz w:val="28"/>
          <w:szCs w:val="28"/>
          <w:bdr w:val="none" w:sz="0" w:space="0" w:color="auto" w:frame="1"/>
          <w:rtl/>
        </w:rPr>
        <w:softHyphen/>
      </w:r>
      <w:r w:rsidR="00B93C9E" w:rsidRPr="00B93C9E">
        <w:rPr>
          <w:rFonts w:ascii="inherit" w:hAnsi="inherit" w:cs="B Nazanin"/>
          <w:sz w:val="28"/>
          <w:szCs w:val="28"/>
          <w:bdr w:val="none" w:sz="0" w:space="0" w:color="auto" w:frame="1"/>
        </w:rPr>
        <w:t xml:space="preserve"> </w:t>
      </w:r>
      <w:r w:rsidR="00B93C9E" w:rsidRPr="00B93C9E">
        <w:rPr>
          <w:rFonts w:ascii="inherit" w:hAnsi="inherit" w:cs="B Nazanin"/>
          <w:sz w:val="28"/>
          <w:szCs w:val="28"/>
          <w:bdr w:val="none" w:sz="0" w:space="0" w:color="auto" w:frame="1"/>
          <w:rtl/>
        </w:rPr>
        <w:t>عصبی</w:t>
      </w:r>
      <w:r w:rsidR="00B93C9E" w:rsidRPr="00B93C9E">
        <w:rPr>
          <w:rFonts w:ascii="yekanweb" w:hAnsi="yekanweb" w:cs="B Nazanin"/>
          <w:sz w:val="28"/>
          <w:szCs w:val="28"/>
          <w:rtl/>
        </w:rPr>
        <w:t>، توانایی این شبک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 در استخراج خودکار ویژگی</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تصویر با به کارگیری مفهوم یادگیری عمیق می</w:t>
      </w:r>
      <w:r w:rsidR="00B93C9E" w:rsidRPr="00B93C9E">
        <w:rPr>
          <w:rFonts w:ascii="yekanweb" w:hAnsi="yekanweb" w:cs="B Nazanin"/>
          <w:sz w:val="28"/>
          <w:szCs w:val="28"/>
          <w:rtl/>
        </w:rPr>
        <w:softHyphen/>
        <w:t>باشد. همین مزیت مهم موجب استفاده از</w:t>
      </w:r>
      <w:r w:rsidR="00B93C9E" w:rsidRPr="00B93C9E">
        <w:rPr>
          <w:rFonts w:ascii="Calibri" w:hAnsi="Calibri" w:cs="Calibri" w:hint="cs"/>
          <w:sz w:val="28"/>
          <w:szCs w:val="28"/>
          <w:rtl/>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در سال</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اخیر شده است</w:t>
      </w:r>
      <w:r w:rsidR="00B93C9E" w:rsidRPr="00B93C9E">
        <w:rPr>
          <w:rFonts w:ascii="yekanweb" w:hAnsi="yekanweb" w:cs="B Nazanin"/>
          <w:sz w:val="28"/>
          <w:szCs w:val="28"/>
        </w:rPr>
        <w:t>.</w:t>
      </w:r>
      <w:r w:rsidR="00B93C9E" w:rsidRPr="00B93C9E">
        <w:rPr>
          <w:rFonts w:ascii="yekanweb" w:hAnsi="yekanweb" w:cs="B Nazanin"/>
          <w:sz w:val="28"/>
          <w:szCs w:val="28"/>
          <w:rtl/>
        </w:rPr>
        <w:t>به عنوان مثال در تشخیص بیماری رتینوپاتی دیابتی که از آن تحت عنوان دیابت چشمی نیز یاد می</w:t>
      </w:r>
      <w:r w:rsidR="00B93C9E" w:rsidRPr="00B93C9E">
        <w:rPr>
          <w:rFonts w:ascii="yekanweb" w:hAnsi="yekanweb" w:cs="B Nazanin"/>
          <w:sz w:val="28"/>
          <w:szCs w:val="28"/>
          <w:rtl/>
        </w:rPr>
        <w:softHyphen/>
        <w:t>شود، رگ</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شبکیه موجود در چشم بیمار در اثر بیماری دیابت به منظور خون رسانی بهتر نسبت به حالت معمولی خود گشادتر شده و تغییر شکل می</w:t>
      </w:r>
      <w:r w:rsidR="00B93C9E" w:rsidRPr="00B93C9E">
        <w:rPr>
          <w:rFonts w:ascii="yekanweb" w:hAnsi="yekanweb" w:cs="B Nazanin"/>
          <w:sz w:val="28"/>
          <w:szCs w:val="28"/>
          <w:rtl/>
        </w:rPr>
        <w:softHyphen/>
        <w:t>دهند</w:t>
      </w:r>
      <w:r w:rsidR="00B93C9E" w:rsidRPr="00B93C9E">
        <w:rPr>
          <w:rFonts w:ascii="yekanweb" w:hAnsi="yekanweb" w:cs="B Nazanin"/>
          <w:sz w:val="28"/>
          <w:szCs w:val="28"/>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به منظور استخراج ویژگی</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شبکیه چشم مورد استفاده قرار گرفته و مراحل پیشرفت بیماری با استفاده از این تصاویر معین می</w:t>
      </w:r>
      <w:r w:rsidR="00B93C9E" w:rsidRPr="00B93C9E">
        <w:rPr>
          <w:rFonts w:ascii="yekanweb" w:hAnsi="yekanweb" w:cs="B Nazanin"/>
          <w:sz w:val="28"/>
          <w:szCs w:val="28"/>
          <w:rtl/>
        </w:rPr>
        <w:softHyphen/>
        <w:t>گردد</w:t>
      </w:r>
      <w:r w:rsidR="00B93C9E" w:rsidRPr="00B93C9E">
        <w:rPr>
          <w:rFonts w:ascii="yekanweb" w:hAnsi="yekanweb" w:cs="B Nazanin"/>
          <w:sz w:val="28"/>
          <w:szCs w:val="28"/>
        </w:rPr>
        <w:t>.</w:t>
      </w:r>
      <w:r w:rsidR="00B93C9E">
        <w:rPr>
          <w:rFonts w:ascii="yekanweb" w:hAnsi="yekanweb" w:cs="B Nazanin" w:hint="cs"/>
          <w:sz w:val="28"/>
          <w:szCs w:val="28"/>
          <w:rtl/>
        </w:rPr>
        <w:t xml:space="preserve"> </w:t>
      </w:r>
      <w:r w:rsidR="00B93C9E" w:rsidRPr="00B93C9E">
        <w:rPr>
          <w:rFonts w:ascii="yekanweb" w:hAnsi="yekanweb" w:cs="B Nazanin"/>
          <w:sz w:val="28"/>
          <w:szCs w:val="28"/>
          <w:rtl/>
        </w:rPr>
        <w:t>تشخیص درست پولیپ</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 در طی تصویر برداری کلونوسکپی، تشخیص خودکار رگ گرفتگی</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ریوی، تصاویر سی تی اسکن، تشخیص سرطان سینه، تشخیص غده</w:t>
      </w:r>
      <w:r w:rsidR="00B93C9E" w:rsidRPr="00B93C9E">
        <w:rPr>
          <w:rFonts w:ascii="yekanweb" w:hAnsi="yekanweb" w:cs="B Nazanin"/>
          <w:sz w:val="28"/>
          <w:szCs w:val="28"/>
          <w:rtl/>
        </w:rPr>
        <w:softHyphen/>
        <w:t>های لنفاوی با استفاده از تصاویر سی تی اسکن، تشخیص غده</w:t>
      </w:r>
      <w:r w:rsidR="00B93C9E" w:rsidRPr="00B93C9E">
        <w:rPr>
          <w:rFonts w:ascii="yekanweb" w:hAnsi="yekanweb" w:cs="B Nazanin"/>
          <w:sz w:val="28"/>
          <w:szCs w:val="28"/>
          <w:rtl/>
        </w:rPr>
        <w:softHyphen/>
        <w:t>های لنفاوی شکمی، تشخیص خودکار آناتومی بدن و</w:t>
      </w:r>
      <w:r w:rsidR="00B93C9E" w:rsidRPr="00B93C9E">
        <w:rPr>
          <w:rFonts w:ascii="Arial" w:hAnsi="Arial" w:cs="Arial" w:hint="cs"/>
          <w:sz w:val="28"/>
          <w:szCs w:val="28"/>
          <w:rtl/>
        </w:rPr>
        <w:t>…</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از</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دیگر</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مزایای</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استفاده</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از</w:t>
      </w:r>
      <w:r w:rsidR="00B93C9E" w:rsidRPr="00B93C9E">
        <w:rPr>
          <w:rFonts w:ascii="Calibri" w:hAnsi="Calibri" w:cs="Calibri" w:hint="cs"/>
          <w:sz w:val="28"/>
          <w:szCs w:val="28"/>
          <w:rtl/>
        </w:rPr>
        <w:t> </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می</w:t>
      </w:r>
      <w:r w:rsidR="00B93C9E" w:rsidRPr="00B93C9E">
        <w:rPr>
          <w:rFonts w:ascii="yekanweb" w:hAnsi="yekanweb" w:cs="B Nazanin"/>
          <w:sz w:val="28"/>
          <w:szCs w:val="28"/>
          <w:rtl/>
        </w:rPr>
        <w:softHyphen/>
        <w:t>باشد</w:t>
      </w:r>
      <w:r w:rsidR="00B93C9E" w:rsidRPr="00B93C9E">
        <w:rPr>
          <w:rFonts w:ascii="yekanweb" w:hAnsi="yekanweb" w:cs="B Nazanin"/>
          <w:sz w:val="28"/>
          <w:szCs w:val="28"/>
        </w:rPr>
        <w:t>.</w:t>
      </w:r>
      <w:r w:rsidR="00B93C9E" w:rsidRPr="00B93C9E">
        <w:rPr>
          <w:rFonts w:ascii="inherit" w:hAnsi="inherit" w:cs="B Nazanin"/>
          <w:sz w:val="28"/>
          <w:szCs w:val="28"/>
          <w:bdr w:val="none" w:sz="0" w:space="0" w:color="auto" w:frame="1"/>
          <w:rtl/>
        </w:rPr>
        <w:t>شناخت تصویر در شبکه عصبی</w:t>
      </w:r>
      <w:r w:rsidR="00B93C9E" w:rsidRPr="00B93C9E">
        <w:rPr>
          <w:rFonts w:ascii="Calibri" w:hAnsi="Calibri" w:cs="Calibri" w:hint="cs"/>
          <w:sz w:val="28"/>
          <w:szCs w:val="28"/>
          <w:rtl/>
        </w:rPr>
        <w:t> </w:t>
      </w:r>
      <w:r w:rsidR="00B93C9E" w:rsidRPr="00B93C9E">
        <w:rPr>
          <w:rFonts w:ascii="yekanweb" w:hAnsi="yekanweb" w:cs="B Nazanin"/>
          <w:sz w:val="28"/>
          <w:szCs w:val="28"/>
          <w:rtl/>
        </w:rPr>
        <w:t>علاوه بر موارد فوق الذکر، در زمینه</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 xml:space="preserve">اندازه </w:t>
      </w:r>
      <w:r w:rsidR="00B93C9E" w:rsidRPr="00B93C9E">
        <w:rPr>
          <w:rFonts w:ascii="yekanweb" w:hAnsi="yekanweb" w:cs="B Nazanin"/>
          <w:sz w:val="28"/>
          <w:szCs w:val="28"/>
          <w:rtl/>
        </w:rPr>
        <w:softHyphen/>
        <w:t xml:space="preserve">گیری و بخش </w:t>
      </w:r>
      <w:r w:rsidR="00B93C9E" w:rsidRPr="00B93C9E">
        <w:rPr>
          <w:rFonts w:ascii="yekanweb" w:hAnsi="yekanweb" w:cs="B Nazanin"/>
          <w:sz w:val="28"/>
          <w:szCs w:val="28"/>
          <w:rtl/>
        </w:rPr>
        <w:softHyphen/>
        <w:t xml:space="preserve">بندی تصاویر موجود در زمینه </w:t>
      </w:r>
      <w:r w:rsidR="00B93C9E" w:rsidRPr="00B93C9E">
        <w:rPr>
          <w:rFonts w:ascii="yekanweb" w:hAnsi="yekanweb" w:cs="B Nazanin"/>
          <w:sz w:val="28"/>
          <w:szCs w:val="28"/>
          <w:rtl/>
        </w:rPr>
        <w:lastRenderedPageBreak/>
        <w:t>پزشکی نظیر بخش بندی لوزالمعده در تصاویر به دست آمده از اسکن توموگرافی، بخش بندی تصاویر گرفته شده از مغز کودکان، بخش بندی غشاء عصبی در تصاویر الکترومیکروسکوپی گرفته شده، بخش بندی تصاویر گرفته شده از غضروف</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ی زانو در اسکن</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 xml:space="preserve">های ام آر آی، اندازه </w:t>
      </w:r>
      <w:r w:rsidR="00B93C9E" w:rsidRPr="00B93C9E">
        <w:rPr>
          <w:rFonts w:ascii="yekanweb" w:hAnsi="yekanweb" w:cs="B Nazanin"/>
          <w:sz w:val="28"/>
          <w:szCs w:val="28"/>
          <w:rtl/>
        </w:rPr>
        <w:softHyphen/>
        <w:t>گیری ضخامت لایه عروق و رگ</w:t>
      </w:r>
      <w:r w:rsidR="00B93C9E" w:rsidRPr="00B93C9E">
        <w:rPr>
          <w:rFonts w:ascii="yekanweb" w:hAnsi="yekanweb" w:cs="B Nazanin"/>
          <w:sz w:val="28"/>
          <w:szCs w:val="28"/>
          <w:rtl/>
        </w:rPr>
        <w:softHyphen/>
      </w:r>
      <w:r w:rsidR="00B93C9E" w:rsidRPr="00B93C9E">
        <w:rPr>
          <w:rFonts w:ascii="yekanweb" w:hAnsi="yekanweb" w:cs="B Nazanin"/>
          <w:sz w:val="28"/>
          <w:szCs w:val="28"/>
        </w:rPr>
        <w:t xml:space="preserve"> </w:t>
      </w:r>
      <w:r w:rsidR="00B93C9E" w:rsidRPr="00B93C9E">
        <w:rPr>
          <w:rFonts w:ascii="yekanweb" w:hAnsi="yekanweb" w:cs="B Nazanin"/>
          <w:sz w:val="28"/>
          <w:szCs w:val="28"/>
          <w:rtl/>
        </w:rPr>
        <w:t>ها و</w:t>
      </w:r>
      <w:r w:rsidR="00B93C9E" w:rsidRPr="00B93C9E">
        <w:rPr>
          <w:rFonts w:ascii="Arial" w:hAnsi="Arial" w:cs="Arial" w:hint="cs"/>
          <w:sz w:val="28"/>
          <w:szCs w:val="28"/>
          <w:rtl/>
        </w:rPr>
        <w:t>…</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نیز</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بسیار</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کاربرد</w:t>
      </w:r>
      <w:r w:rsidR="00B93C9E" w:rsidRPr="00B93C9E">
        <w:rPr>
          <w:rFonts w:ascii="yekanweb" w:hAnsi="yekanweb" w:cs="B Nazanin"/>
          <w:sz w:val="28"/>
          <w:szCs w:val="28"/>
          <w:rtl/>
        </w:rPr>
        <w:t xml:space="preserve"> </w:t>
      </w:r>
      <w:r w:rsidR="00B93C9E" w:rsidRPr="00B93C9E">
        <w:rPr>
          <w:rFonts w:ascii="yekanweb" w:hAnsi="yekanweb" w:cs="B Nazanin" w:hint="cs"/>
          <w:sz w:val="28"/>
          <w:szCs w:val="28"/>
          <w:rtl/>
        </w:rPr>
        <w:t>دارد</w:t>
      </w:r>
      <w:r w:rsidR="00B93C9E" w:rsidRPr="00B93C9E">
        <w:rPr>
          <w:rFonts w:ascii="yekanweb" w:hAnsi="yekanweb" w:cs="B Nazanin"/>
          <w:sz w:val="28"/>
          <w:szCs w:val="28"/>
        </w:rPr>
        <w:t>. </w:t>
      </w:r>
    </w:p>
    <w:p w14:paraId="232E6E5F" w14:textId="2C456D0D" w:rsidR="00B93C9E" w:rsidRDefault="00B93C9E" w:rsidP="00B93C9E">
      <w:pPr>
        <w:shd w:val="clear" w:color="auto" w:fill="FFFFFF"/>
        <w:spacing w:after="0" w:line="240" w:lineRule="auto"/>
        <w:jc w:val="both"/>
        <w:textAlignment w:val="baseline"/>
        <w:rPr>
          <w:rFonts w:ascii="yekanweb" w:eastAsia="Times New Roman" w:hAnsi="yekanweb" w:cs="B Nazanin"/>
          <w:sz w:val="28"/>
          <w:szCs w:val="28"/>
          <w:rtl/>
        </w:rPr>
      </w:pPr>
      <w:r w:rsidRPr="00B93C9E">
        <w:rPr>
          <w:rFonts w:ascii="yekanweb" w:eastAsia="Times New Roman" w:hAnsi="yekanweb" w:cs="B Nazanin"/>
          <w:sz w:val="28"/>
          <w:szCs w:val="28"/>
          <w:rtl/>
        </w:rPr>
        <w:t>همان گونه که پیش</w:t>
      </w:r>
      <w:r w:rsidRPr="00B93C9E">
        <w:rPr>
          <w:rFonts w:ascii="yekanweb" w:eastAsia="Times New Roman" w:hAnsi="yekanweb" w:cs="B Nazanin"/>
          <w:sz w:val="28"/>
          <w:szCs w:val="28"/>
          <w:rtl/>
        </w:rPr>
        <w:softHyphen/>
        <w:t>تر نیز اشاره کردیم، شبکه عصبی و</w:t>
      </w:r>
      <w:r w:rsidRPr="00B93C9E">
        <w:rPr>
          <w:rFonts w:ascii="Calibri" w:eastAsia="Times New Roman" w:hAnsi="Calibri" w:cs="Calibri" w:hint="cs"/>
          <w:sz w:val="28"/>
          <w:szCs w:val="28"/>
          <w:rtl/>
        </w:rPr>
        <w:t> </w:t>
      </w:r>
      <w:r w:rsidRPr="00B93C9E">
        <w:rPr>
          <w:rFonts w:ascii="inherit" w:eastAsia="Times New Roman" w:hAnsi="inherit" w:cs="B Nazanin"/>
          <w:sz w:val="28"/>
          <w:szCs w:val="28"/>
          <w:bdr w:val="none" w:sz="0" w:space="0" w:color="auto" w:frame="1"/>
          <w:rtl/>
        </w:rPr>
        <w:t>شناخت تصویر در شبکه عصبی</w:t>
      </w:r>
      <w:r w:rsidRPr="00B93C9E">
        <w:rPr>
          <w:rFonts w:ascii="Calibri" w:eastAsia="Times New Roman" w:hAnsi="Calibri" w:cs="Calibri" w:hint="cs"/>
          <w:sz w:val="28"/>
          <w:szCs w:val="28"/>
          <w:rtl/>
        </w:rPr>
        <w:t> </w:t>
      </w:r>
      <w:r w:rsidRPr="00B93C9E">
        <w:rPr>
          <w:rFonts w:ascii="yekanweb" w:eastAsia="Times New Roman" w:hAnsi="yekanweb" w:cs="B Nazanin"/>
          <w:sz w:val="28"/>
          <w:szCs w:val="28"/>
          <w:rtl/>
        </w:rPr>
        <w:t>ایده</w:t>
      </w:r>
      <w:r w:rsidRPr="00B93C9E">
        <w:rPr>
          <w:rFonts w:ascii="yekanweb" w:eastAsia="Times New Roman" w:hAnsi="yekanweb" w:cs="B Nazanin"/>
          <w:sz w:val="28"/>
          <w:szCs w:val="28"/>
          <w:rtl/>
        </w:rPr>
        <w:softHyphen/>
        <w:t>ای جذاب و در عین حال قدیمی است. مفهوم اولیه شبکه عصبی را نخستین بار</w:t>
      </w:r>
      <w:r w:rsidRPr="00B93C9E">
        <w:rPr>
          <w:rFonts w:ascii="yekanweb" w:eastAsia="Times New Roman" w:hAnsi="yekanweb" w:cs="B Nazanin"/>
          <w:sz w:val="28"/>
          <w:szCs w:val="28"/>
        </w:rPr>
        <w:t xml:space="preserve"> Frank Rosenblatt </w:t>
      </w:r>
      <w:r w:rsidRPr="00B93C9E">
        <w:rPr>
          <w:rFonts w:ascii="yekanweb" w:eastAsia="Times New Roman" w:hAnsi="yekanweb" w:cs="B Nazanin"/>
          <w:sz w:val="28"/>
          <w:szCs w:val="28"/>
          <w:rtl/>
        </w:rPr>
        <w:t>در مقاله</w:t>
      </w:r>
      <w:r w:rsidRPr="00B93C9E">
        <w:rPr>
          <w:rFonts w:ascii="yekanweb" w:eastAsia="Times New Roman" w:hAnsi="yekanweb" w:cs="B Nazanin"/>
          <w:sz w:val="28"/>
          <w:szCs w:val="28"/>
          <w:rtl/>
        </w:rPr>
        <w:softHyphen/>
        <w:t>ای که در سال 1957 به چاپ رساند، تحت عنوان پرسپترون معرفی نمود. وی در سال 1958 موفق به طراحی سیستم اولیه آنالیز یک تصویر ساده و شناسایی اشکال هندسی شد</w:t>
      </w:r>
      <w:r w:rsidRPr="00B93C9E">
        <w:rPr>
          <w:rFonts w:ascii="yekanweb" w:eastAsia="Times New Roman" w:hAnsi="yekanweb" w:cs="B Nazanin"/>
          <w:sz w:val="28"/>
          <w:szCs w:val="28"/>
        </w:rPr>
        <w:t>.</w:t>
      </w:r>
      <w:r w:rsidRPr="00B93C9E">
        <w:rPr>
          <w:rFonts w:ascii="yekanweb" w:eastAsia="Times New Roman" w:hAnsi="yekanweb" w:cs="B Nazanin" w:hint="cs"/>
          <w:sz w:val="28"/>
          <w:szCs w:val="28"/>
          <w:rtl/>
        </w:rPr>
        <w:t xml:space="preserve"> </w:t>
      </w:r>
      <w:r w:rsidRPr="00B93C9E">
        <w:rPr>
          <w:rFonts w:ascii="yekanweb" w:eastAsia="Times New Roman" w:hAnsi="yekanweb" w:cs="B Nazanin"/>
          <w:sz w:val="28"/>
          <w:szCs w:val="28"/>
          <w:rtl/>
        </w:rPr>
        <w:t xml:space="preserve">اصلی </w:t>
      </w:r>
      <w:r w:rsidRPr="00B93C9E">
        <w:rPr>
          <w:rFonts w:ascii="yekanweb" w:eastAsia="Times New Roman" w:hAnsi="yekanweb" w:cs="B Nazanin"/>
          <w:sz w:val="28"/>
          <w:szCs w:val="28"/>
          <w:rtl/>
        </w:rPr>
        <w:softHyphen/>
        <w:t>ترین هدف</w:t>
      </w:r>
      <w:r w:rsidRPr="00B93C9E">
        <w:rPr>
          <w:rFonts w:ascii="yekanweb" w:eastAsia="Times New Roman" w:hAnsi="yekanweb" w:cs="B Nazanin"/>
          <w:sz w:val="28"/>
          <w:szCs w:val="28"/>
        </w:rPr>
        <w:t xml:space="preserve"> Rosenblatt </w:t>
      </w:r>
      <w:r w:rsidRPr="00B93C9E">
        <w:rPr>
          <w:rFonts w:ascii="yekanweb" w:eastAsia="Times New Roman" w:hAnsi="yekanweb" w:cs="B Nazanin"/>
          <w:sz w:val="28"/>
          <w:szCs w:val="28"/>
          <w:rtl/>
        </w:rPr>
        <w:t>ساخت سیستمی پر کاربرد به منظور بخش بندی یا کلاس بندی تصاویر بود. این در حالی است که او علاقه فراوانی به درک بهتر کارکرد مغز از این راه بود. بعدها این علاقه</w:t>
      </w:r>
      <w:r w:rsidRPr="00B93C9E">
        <w:rPr>
          <w:rFonts w:ascii="yekanweb" w:eastAsia="Times New Roman" w:hAnsi="yekanweb" w:cs="B Nazanin"/>
          <w:sz w:val="28"/>
          <w:szCs w:val="28"/>
        </w:rPr>
        <w:t xml:space="preserve"> Rosenblatt </w:t>
      </w:r>
      <w:r w:rsidRPr="00B93C9E">
        <w:rPr>
          <w:rFonts w:ascii="yekanweb" w:eastAsia="Times New Roman" w:hAnsi="yekanweb" w:cs="B Nazanin"/>
          <w:sz w:val="28"/>
          <w:szCs w:val="28"/>
          <w:rtl/>
        </w:rPr>
        <w:t>طرفداران زیادی را به خود جذب نمود</w:t>
      </w:r>
      <w:r w:rsidRPr="00B93C9E">
        <w:rPr>
          <w:rFonts w:ascii="yekanweb" w:eastAsia="Times New Roman" w:hAnsi="yekanweb" w:cs="B Nazanin"/>
          <w:sz w:val="28"/>
          <w:szCs w:val="28"/>
        </w:rPr>
        <w:t>!</w:t>
      </w:r>
      <w:r w:rsidRPr="00B93C9E">
        <w:rPr>
          <w:rFonts w:ascii="yekanweb" w:eastAsia="Times New Roman" w:hAnsi="yekanweb" w:cs="B Nazanin" w:hint="cs"/>
          <w:sz w:val="28"/>
          <w:szCs w:val="28"/>
          <w:rtl/>
        </w:rPr>
        <w:t xml:space="preserve"> </w:t>
      </w:r>
      <w:r w:rsidRPr="00B93C9E">
        <w:rPr>
          <w:rFonts w:ascii="yekanweb" w:eastAsia="Times New Roman" w:hAnsi="yekanweb" w:cs="B Nazanin"/>
          <w:sz w:val="28"/>
          <w:szCs w:val="28"/>
          <w:rtl/>
        </w:rPr>
        <w:t>هر نورون موجود در یک شبکه عصبی تابعی ریاضیاتی است که مجموعه</w:t>
      </w:r>
      <w:r w:rsidRPr="00B93C9E">
        <w:rPr>
          <w:rFonts w:ascii="yekanweb" w:eastAsia="Times New Roman" w:hAnsi="yekanweb" w:cs="B Nazanin"/>
          <w:sz w:val="28"/>
          <w:szCs w:val="28"/>
          <w:rtl/>
        </w:rPr>
        <w:softHyphen/>
        <w:t>ای از ورودی</w:t>
      </w:r>
      <w:r w:rsidRPr="00B93C9E">
        <w:rPr>
          <w:rFonts w:ascii="yekanweb" w:eastAsia="Times New Roman" w:hAnsi="yekanweb" w:cs="B Nazanin"/>
          <w:sz w:val="28"/>
          <w:szCs w:val="28"/>
          <w:rtl/>
        </w:rPr>
        <w:softHyphen/>
      </w:r>
      <w:r w:rsidRPr="00B93C9E">
        <w:rPr>
          <w:rFonts w:ascii="yekanweb" w:eastAsia="Times New Roman" w:hAnsi="yekanweb" w:cs="B Nazanin"/>
          <w:sz w:val="28"/>
          <w:szCs w:val="28"/>
        </w:rPr>
        <w:t xml:space="preserve"> </w:t>
      </w:r>
      <w:r w:rsidRPr="00B93C9E">
        <w:rPr>
          <w:rFonts w:ascii="yekanweb" w:eastAsia="Times New Roman" w:hAnsi="yekanweb" w:cs="B Nazanin"/>
          <w:sz w:val="28"/>
          <w:szCs w:val="28"/>
          <w:rtl/>
        </w:rPr>
        <w:t>های دارای وزن را پردازش می</w:t>
      </w:r>
      <w:r w:rsidRPr="00B93C9E">
        <w:rPr>
          <w:rFonts w:ascii="yekanweb" w:eastAsia="Times New Roman" w:hAnsi="yekanweb" w:cs="B Nazanin"/>
          <w:sz w:val="28"/>
          <w:szCs w:val="28"/>
          <w:rtl/>
        </w:rPr>
        <w:softHyphen/>
        <w:t xml:space="preserve">کند. لازم به ذکر است که در صورت بالا بودن وزن سیناپس، آن سیناپس خروجی نورون را به مقدار قابل توجه </w:t>
      </w:r>
      <w:r w:rsidRPr="00B93C9E">
        <w:rPr>
          <w:rFonts w:ascii="yekanweb" w:eastAsia="Times New Roman" w:hAnsi="yekanweb" w:cs="B Nazanin"/>
          <w:sz w:val="28"/>
          <w:szCs w:val="28"/>
          <w:rtl/>
        </w:rPr>
        <w:softHyphen/>
        <w:t>تری تحت تاثیر قرار می</w:t>
      </w:r>
      <w:r w:rsidRPr="00B93C9E">
        <w:rPr>
          <w:rFonts w:ascii="yekanweb" w:eastAsia="Times New Roman" w:hAnsi="yekanweb" w:cs="B Nazanin"/>
          <w:sz w:val="28"/>
          <w:szCs w:val="28"/>
          <w:rtl/>
        </w:rPr>
        <w:softHyphen/>
        <w:t>دهد. خروجی نورون به تابعی غیر خطی تحت عنوان تابع فعال ارسال می</w:t>
      </w:r>
      <w:r w:rsidRPr="00B93C9E">
        <w:rPr>
          <w:rFonts w:ascii="yekanweb" w:eastAsia="Times New Roman" w:hAnsi="yekanweb" w:cs="B Nazanin"/>
          <w:sz w:val="28"/>
          <w:szCs w:val="28"/>
          <w:rtl/>
        </w:rPr>
        <w:softHyphen/>
        <w:t>شود. این تابع توانایی مدل سازی پدیده</w:t>
      </w:r>
      <w:r w:rsidRPr="00B93C9E">
        <w:rPr>
          <w:rFonts w:ascii="yekanweb" w:eastAsia="Times New Roman" w:hAnsi="yekanweb" w:cs="B Nazanin"/>
          <w:sz w:val="28"/>
          <w:szCs w:val="28"/>
          <w:rtl/>
        </w:rPr>
        <w:softHyphen/>
      </w:r>
      <w:r w:rsidRPr="00B93C9E">
        <w:rPr>
          <w:rFonts w:ascii="yekanweb" w:eastAsia="Times New Roman" w:hAnsi="yekanweb" w:cs="B Nazanin"/>
          <w:sz w:val="28"/>
          <w:szCs w:val="28"/>
        </w:rPr>
        <w:t xml:space="preserve"> </w:t>
      </w:r>
      <w:r w:rsidRPr="00B93C9E">
        <w:rPr>
          <w:rFonts w:ascii="yekanweb" w:eastAsia="Times New Roman" w:hAnsi="yekanweb" w:cs="B Nazanin"/>
          <w:sz w:val="28"/>
          <w:szCs w:val="28"/>
          <w:rtl/>
        </w:rPr>
        <w:t>های غیر خطی پیچیده را به شبکه می</w:t>
      </w:r>
      <w:r w:rsidRPr="00B93C9E">
        <w:rPr>
          <w:rFonts w:ascii="yekanweb" w:eastAsia="Times New Roman" w:hAnsi="yekanweb" w:cs="B Nazanin"/>
          <w:sz w:val="28"/>
          <w:szCs w:val="28"/>
          <w:rtl/>
        </w:rPr>
        <w:softHyphen/>
        <w:t>دهد</w:t>
      </w:r>
      <w:r w:rsidRPr="00B93C9E">
        <w:rPr>
          <w:rFonts w:ascii="yekanweb" w:eastAsia="Times New Roman" w:hAnsi="yekanweb" w:cs="B Nazanin"/>
          <w:sz w:val="28"/>
          <w:szCs w:val="28"/>
        </w:rPr>
        <w:t>.</w:t>
      </w:r>
      <w:r w:rsidRPr="00B93C9E">
        <w:rPr>
          <w:rFonts w:ascii="yekanweb" w:eastAsia="Times New Roman" w:hAnsi="yekanweb" w:cs="B Nazanin"/>
          <w:sz w:val="28"/>
          <w:szCs w:val="28"/>
          <w:rtl/>
        </w:rPr>
        <w:t>یک شبکه با استفاده از تنظیم نمودن وزن سیناپس</w:t>
      </w:r>
      <w:r w:rsidRPr="00B93C9E">
        <w:rPr>
          <w:rFonts w:ascii="yekanweb" w:eastAsia="Times New Roman" w:hAnsi="yekanweb" w:cs="B Nazanin"/>
          <w:sz w:val="28"/>
          <w:szCs w:val="28"/>
          <w:rtl/>
        </w:rPr>
        <w:softHyphen/>
      </w:r>
      <w:r w:rsidRPr="00B93C9E">
        <w:rPr>
          <w:rFonts w:ascii="yekanweb" w:eastAsia="Times New Roman" w:hAnsi="yekanweb" w:cs="B Nazanin"/>
          <w:sz w:val="28"/>
          <w:szCs w:val="28"/>
        </w:rPr>
        <w:t xml:space="preserve"> </w:t>
      </w:r>
      <w:r w:rsidRPr="00B93C9E">
        <w:rPr>
          <w:rFonts w:ascii="yekanweb" w:eastAsia="Times New Roman" w:hAnsi="yekanweb" w:cs="B Nazanin"/>
          <w:sz w:val="28"/>
          <w:szCs w:val="28"/>
          <w:rtl/>
        </w:rPr>
        <w:t>ها و بازخورد دریافت شده از عملکرد سیستم نسبت به ورودی</w:t>
      </w:r>
      <w:r w:rsidRPr="00B93C9E">
        <w:rPr>
          <w:rFonts w:ascii="yekanweb" w:eastAsia="Times New Roman" w:hAnsi="yekanweb" w:cs="B Nazanin"/>
          <w:sz w:val="28"/>
          <w:szCs w:val="28"/>
          <w:rtl/>
        </w:rPr>
        <w:softHyphen/>
      </w:r>
      <w:r w:rsidRPr="00B93C9E">
        <w:rPr>
          <w:rFonts w:ascii="yekanweb" w:eastAsia="Times New Roman" w:hAnsi="yekanweb" w:cs="B Nazanin"/>
          <w:sz w:val="28"/>
          <w:szCs w:val="28"/>
        </w:rPr>
        <w:t xml:space="preserve"> </w:t>
      </w:r>
      <w:r w:rsidRPr="00B93C9E">
        <w:rPr>
          <w:rFonts w:ascii="yekanweb" w:eastAsia="Times New Roman" w:hAnsi="yekanweb" w:cs="B Nazanin"/>
          <w:sz w:val="28"/>
          <w:szCs w:val="28"/>
          <w:rtl/>
        </w:rPr>
        <w:t>های گوناگون موفق به یادگیری مدل می</w:t>
      </w:r>
      <w:r w:rsidRPr="00B93C9E">
        <w:rPr>
          <w:rFonts w:ascii="yekanweb" w:eastAsia="Times New Roman" w:hAnsi="yekanweb" w:cs="B Nazanin"/>
          <w:sz w:val="28"/>
          <w:szCs w:val="28"/>
          <w:rtl/>
        </w:rPr>
        <w:softHyphen/>
        <w:t>گردد. کلاس بندی صحیح تصاویر توسط شبکه موجب افزایش مقادیر وزن</w:t>
      </w:r>
      <w:r w:rsidRPr="00B93C9E">
        <w:rPr>
          <w:rFonts w:ascii="yekanweb" w:eastAsia="Times New Roman" w:hAnsi="yekanweb" w:cs="B Nazanin"/>
          <w:sz w:val="28"/>
          <w:szCs w:val="28"/>
          <w:rtl/>
        </w:rPr>
        <w:softHyphen/>
      </w:r>
      <w:r w:rsidRPr="00B93C9E">
        <w:rPr>
          <w:rFonts w:ascii="yekanweb" w:eastAsia="Times New Roman" w:hAnsi="yekanweb" w:cs="B Nazanin"/>
          <w:sz w:val="28"/>
          <w:szCs w:val="28"/>
        </w:rPr>
        <w:t xml:space="preserve"> </w:t>
      </w:r>
      <w:r w:rsidRPr="00B93C9E">
        <w:rPr>
          <w:rFonts w:ascii="yekanweb" w:eastAsia="Times New Roman" w:hAnsi="yekanweb" w:cs="B Nazanin"/>
          <w:sz w:val="28"/>
          <w:szCs w:val="28"/>
          <w:rtl/>
        </w:rPr>
        <w:t>های موثر در جواب و کاهش دیگر وزن</w:t>
      </w:r>
      <w:r w:rsidRPr="00B93C9E">
        <w:rPr>
          <w:rFonts w:ascii="yekanweb" w:eastAsia="Times New Roman" w:hAnsi="yekanweb" w:cs="B Nazanin"/>
          <w:sz w:val="28"/>
          <w:szCs w:val="28"/>
          <w:rtl/>
        </w:rPr>
        <w:softHyphen/>
        <w:t xml:space="preserve">ها می شود. در صورتی که کلاس بندی تصویر به اشتباه صورت بپذیرد، کلیه وزن </w:t>
      </w:r>
      <w:r w:rsidRPr="00B93C9E">
        <w:rPr>
          <w:rFonts w:ascii="yekanweb" w:eastAsia="Times New Roman" w:hAnsi="yekanweb" w:cs="B Nazanin"/>
          <w:sz w:val="28"/>
          <w:szCs w:val="28"/>
          <w:rtl/>
        </w:rPr>
        <w:softHyphen/>
        <w:t>ها برعکس خواهند شد</w:t>
      </w:r>
      <w:r w:rsidRPr="00B93C9E">
        <w:rPr>
          <w:rFonts w:ascii="yekanweb" w:eastAsia="Times New Roman" w:hAnsi="yekanweb" w:cs="B Nazanin"/>
          <w:sz w:val="28"/>
          <w:szCs w:val="28"/>
        </w:rPr>
        <w:t>.</w:t>
      </w:r>
      <w:r w:rsidRPr="00B93C9E">
        <w:rPr>
          <w:rFonts w:ascii="yekanweb" w:eastAsia="Times New Roman" w:hAnsi="yekanweb" w:cs="B Nazanin" w:hint="cs"/>
          <w:sz w:val="28"/>
          <w:szCs w:val="28"/>
          <w:rtl/>
        </w:rPr>
        <w:t xml:space="preserve"> </w:t>
      </w:r>
      <w:r w:rsidRPr="00B93C9E">
        <w:rPr>
          <w:rFonts w:ascii="yekanweb" w:eastAsia="Times New Roman" w:hAnsi="yekanweb" w:cs="B Nazanin"/>
          <w:sz w:val="28"/>
          <w:szCs w:val="28"/>
          <w:rtl/>
        </w:rPr>
        <w:t xml:space="preserve">نخستین شبکه </w:t>
      </w:r>
      <w:r w:rsidRPr="00B93C9E">
        <w:rPr>
          <w:rFonts w:ascii="yekanweb" w:eastAsia="Times New Roman" w:hAnsi="yekanweb" w:cs="B Nazanin"/>
          <w:sz w:val="28"/>
          <w:szCs w:val="28"/>
          <w:rtl/>
        </w:rPr>
        <w:softHyphen/>
        <w:t>های عصبی بدین شکل موفق به یادگیری شدند.</w:t>
      </w:r>
      <w:r w:rsidR="00444F10">
        <w:rPr>
          <w:rFonts w:ascii="yekanweb" w:eastAsia="Times New Roman" w:hAnsi="yekanweb" w:cs="B Nazanin" w:hint="cs"/>
          <w:sz w:val="28"/>
          <w:szCs w:val="28"/>
          <w:rtl/>
        </w:rPr>
        <w:t xml:space="preserve"> در ادامه ساختار کلی شبکه های عصبی را بررسی کرده و روند آموزش و استفاده از این شبکه ها را بیان می کنیم.</w:t>
      </w:r>
    </w:p>
    <w:p w14:paraId="7E7558BF" w14:textId="76DA8D19" w:rsidR="00444F10" w:rsidRDefault="00444F10" w:rsidP="00B93C9E">
      <w:pPr>
        <w:shd w:val="clear" w:color="auto" w:fill="FFFFFF"/>
        <w:spacing w:after="0" w:line="240" w:lineRule="auto"/>
        <w:jc w:val="both"/>
        <w:textAlignment w:val="baseline"/>
        <w:rPr>
          <w:rFonts w:ascii="yekanweb" w:eastAsia="Times New Roman" w:hAnsi="yekanweb" w:cs="B Nazanin"/>
          <w:sz w:val="28"/>
          <w:szCs w:val="28"/>
          <w:rtl/>
        </w:rPr>
      </w:pPr>
    </w:p>
    <w:p w14:paraId="5D3D16EB" w14:textId="7090DFD5" w:rsidR="00A9359B" w:rsidRDefault="00444F10" w:rsidP="00A9359B">
      <w:pPr>
        <w:shd w:val="clear" w:color="auto" w:fill="FFFFFF"/>
        <w:spacing w:after="0" w:line="240" w:lineRule="auto"/>
        <w:jc w:val="both"/>
        <w:textAlignment w:val="baseline"/>
        <w:rPr>
          <w:rFonts w:ascii="yekanweb" w:eastAsia="Times New Roman" w:hAnsi="yekanweb" w:cs="B Nazanin"/>
          <w:sz w:val="28"/>
          <w:szCs w:val="28"/>
        </w:rPr>
      </w:pPr>
      <w:r w:rsidRPr="00AB1C5B">
        <w:rPr>
          <w:rFonts w:ascii="yekanweb" w:eastAsia="Times New Roman" w:hAnsi="yekanweb" w:cs="B Nazanin" w:hint="cs"/>
          <w:b/>
          <w:bCs/>
          <w:sz w:val="28"/>
          <w:szCs w:val="28"/>
          <w:rtl/>
        </w:rPr>
        <w:t>1-3 ساختار</w:t>
      </w:r>
      <w:r>
        <w:rPr>
          <w:rFonts w:ascii="yekanweb" w:eastAsia="Times New Roman" w:hAnsi="yekanweb" w:cs="B Nazanin" w:hint="cs"/>
          <w:sz w:val="28"/>
          <w:szCs w:val="28"/>
          <w:rtl/>
        </w:rPr>
        <w:t>: همان طور که در قسمت تاریخچه نیز به آن اشاره شد ساختار شبکه های شبیه به ساختار مغز انسان می باشند و همانند آن از یک سری سلول</w:t>
      </w:r>
      <w:r>
        <w:rPr>
          <w:rFonts w:ascii="yekanweb" w:eastAsia="Times New Roman" w:hAnsi="yekanweb" w:cs="B Nazanin" w:hint="cs"/>
          <w:sz w:val="28"/>
          <w:szCs w:val="28"/>
          <w:vertAlign w:val="superscript"/>
          <w:rtl/>
        </w:rPr>
        <w:t xml:space="preserve">5 </w:t>
      </w:r>
      <w:r>
        <w:rPr>
          <w:rFonts w:ascii="yekanweb" w:eastAsia="Times New Roman" w:hAnsi="yekanweb" w:cs="B Nazanin" w:hint="cs"/>
          <w:sz w:val="28"/>
          <w:szCs w:val="28"/>
          <w:rtl/>
        </w:rPr>
        <w:t>تشکیل شده اند که هر کدام از سلول ها در واقع</w:t>
      </w:r>
      <w:r w:rsidR="00B61B20">
        <w:rPr>
          <w:rFonts w:ascii="yekanweb" w:eastAsia="Times New Roman" w:hAnsi="yekanweb" w:cs="B Nazanin" w:hint="cs"/>
          <w:sz w:val="28"/>
          <w:szCs w:val="28"/>
          <w:rtl/>
        </w:rPr>
        <w:t xml:space="preserve"> بیانگر</w:t>
      </w:r>
      <w:r>
        <w:rPr>
          <w:rFonts w:ascii="yekanweb" w:eastAsia="Times New Roman" w:hAnsi="yekanweb" w:cs="B Nazanin" w:hint="cs"/>
          <w:sz w:val="28"/>
          <w:szCs w:val="28"/>
          <w:rtl/>
        </w:rPr>
        <w:t xml:space="preserve"> یک رابطه</w:t>
      </w:r>
      <w:r w:rsidR="00A9359B">
        <w:rPr>
          <w:rFonts w:ascii="yekanweb" w:eastAsia="Times New Roman" w:hAnsi="yekanweb" w:cs="B Nazanin" w:hint="cs"/>
          <w:sz w:val="28"/>
          <w:szCs w:val="28"/>
          <w:rtl/>
        </w:rPr>
        <w:t xml:space="preserve"> </w:t>
      </w:r>
      <w:r>
        <w:rPr>
          <w:rFonts w:ascii="yekanweb" w:eastAsia="Times New Roman" w:hAnsi="yekanweb" w:cs="B Nazanin" w:hint="cs"/>
          <w:sz w:val="28"/>
          <w:szCs w:val="28"/>
          <w:rtl/>
        </w:rPr>
        <w:t>ریاضی می باشد. در شکل 1000 ساده ترین حالت یک سلول شبکه عصبی را مشاهده می کنیم.</w:t>
      </w:r>
      <w:r w:rsidR="00A9359B">
        <w:rPr>
          <w:rFonts w:ascii="yekanweb" w:eastAsia="Times New Roman" w:hAnsi="yekanweb" w:cs="B Nazanin"/>
          <w:sz w:val="28"/>
          <w:szCs w:val="28"/>
        </w:rPr>
        <w:t xml:space="preserve"> </w:t>
      </w:r>
    </w:p>
    <w:p w14:paraId="3963DFB5" w14:textId="54084B49" w:rsidR="00444F10" w:rsidRDefault="00A9359B" w:rsidP="00A9359B">
      <w:pPr>
        <w:shd w:val="clear" w:color="auto" w:fill="FFFFFF"/>
        <w:spacing w:after="0" w:line="240" w:lineRule="auto"/>
        <w:jc w:val="both"/>
        <w:textAlignment w:val="baseline"/>
        <w:rPr>
          <w:rFonts w:ascii="yekanweb" w:eastAsia="Times New Roman" w:hAnsi="yekanweb" w:cs="B Nazanin"/>
          <w:sz w:val="28"/>
          <w:szCs w:val="28"/>
        </w:rPr>
      </w:pPr>
      <w:r>
        <w:rPr>
          <w:rFonts w:ascii="yekanweb" w:eastAsia="Times New Roman" w:hAnsi="yekanweb" w:cs="B Nazanin"/>
          <w:sz w:val="28"/>
          <w:szCs w:val="28"/>
        </w:rPr>
        <w:lastRenderedPageBreak/>
        <w:t xml:space="preserve">  </w:t>
      </w:r>
      <w:r>
        <w:rPr>
          <w:rFonts w:ascii="yekanweb" w:eastAsia="Times New Roman" w:hAnsi="yekanweb" w:cs="B Nazanin" w:hint="cs"/>
          <w:sz w:val="28"/>
          <w:szCs w:val="28"/>
          <w:rtl/>
        </w:rPr>
        <w:t xml:space="preserve">   </w:t>
      </w:r>
      <w:r>
        <w:rPr>
          <w:rFonts w:ascii="yekanweb" w:eastAsia="Times New Roman" w:hAnsi="yekanweb" w:cs="B Nazanin"/>
          <w:sz w:val="28"/>
          <w:szCs w:val="28"/>
        </w:rPr>
        <w:t xml:space="preserve"> </w:t>
      </w:r>
      <w:r>
        <w:rPr>
          <w:rFonts w:ascii="yekanweb" w:eastAsia="Times New Roman" w:hAnsi="yekanweb" w:cs="B Nazanin"/>
          <w:noProof/>
          <w:sz w:val="28"/>
          <w:szCs w:val="28"/>
        </w:rPr>
        <w:drawing>
          <wp:inline distT="0" distB="0" distL="0" distR="0" wp14:anchorId="1B8EF5BE" wp14:editId="054C5DF5">
            <wp:extent cx="5466991" cy="24765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
                      <a:extLst>
                        <a:ext uri="{28A0092B-C50C-407E-A947-70E740481C1C}">
                          <a14:useLocalDpi xmlns:a14="http://schemas.microsoft.com/office/drawing/2010/main" val="0"/>
                        </a:ext>
                      </a:extLst>
                    </a:blip>
                    <a:stretch>
                      <a:fillRect/>
                    </a:stretch>
                  </pic:blipFill>
                  <pic:spPr>
                    <a:xfrm>
                      <a:off x="0" y="0"/>
                      <a:ext cx="5473585" cy="2479487"/>
                    </a:xfrm>
                    <a:prstGeom prst="rect">
                      <a:avLst/>
                    </a:prstGeom>
                  </pic:spPr>
                </pic:pic>
              </a:graphicData>
            </a:graphic>
          </wp:inline>
        </w:drawing>
      </w:r>
    </w:p>
    <w:p w14:paraId="10068332" w14:textId="647C4A46" w:rsidR="00444F10" w:rsidRPr="0003643F" w:rsidRDefault="00A9359B" w:rsidP="00A9359B">
      <w:pPr>
        <w:shd w:val="clear" w:color="auto" w:fill="FFFFFF"/>
        <w:spacing w:after="0" w:line="240" w:lineRule="auto"/>
        <w:jc w:val="center"/>
        <w:textAlignment w:val="baseline"/>
        <w:rPr>
          <w:rFonts w:ascii="yekanweb" w:eastAsia="Times New Roman" w:hAnsi="yekanweb" w:cs="B Nazanin"/>
          <w:sz w:val="26"/>
          <w:szCs w:val="24"/>
          <w:rtl/>
        </w:rPr>
      </w:pPr>
      <w:r w:rsidRPr="0003643F">
        <w:rPr>
          <w:rFonts w:ascii="yekanweb" w:eastAsia="Times New Roman" w:hAnsi="yekanweb" w:cs="B Nazanin" w:hint="cs"/>
          <w:sz w:val="26"/>
          <w:szCs w:val="24"/>
          <w:rtl/>
        </w:rPr>
        <w:t>شکل(1000):تصویر نمونه از نورون های شبکه عصبی</w:t>
      </w:r>
    </w:p>
    <w:p w14:paraId="57E21D35" w14:textId="3BDA24B5" w:rsidR="0078163C" w:rsidRDefault="00A079B8" w:rsidP="00CF7071">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همانطور که در شکل 1000 </w:t>
      </w:r>
      <w:r w:rsidR="001C61F0">
        <w:rPr>
          <w:rFonts w:ascii="yekanweb" w:eastAsia="Times New Roman" w:hAnsi="yekanweb" w:cs="B Nazanin" w:hint="cs"/>
          <w:sz w:val="28"/>
          <w:szCs w:val="28"/>
          <w:rtl/>
        </w:rPr>
        <w:t>مشاهده می کنیم هر سلول عصبی از سه قسمت اصلی تشکیل شده است: وزن های ورودی</w:t>
      </w:r>
      <w:r w:rsidR="005B7BCF">
        <w:rPr>
          <w:rFonts w:ascii="yekanweb" w:eastAsia="Times New Roman" w:hAnsi="yekanweb" w:cs="B Nazanin" w:hint="cs"/>
          <w:sz w:val="28"/>
          <w:szCs w:val="28"/>
          <w:rtl/>
        </w:rPr>
        <w:t xml:space="preserve"> یا همان پارامتر های یادگیری (این وزن ها یا پارامتر ها حین آموزش شبکه تغییر می کنند)</w:t>
      </w:r>
      <w:r w:rsidR="001C61F0">
        <w:rPr>
          <w:rFonts w:ascii="yekanweb" w:eastAsia="Times New Roman" w:hAnsi="yekanweb" w:cs="B Nazanin" w:hint="cs"/>
          <w:sz w:val="28"/>
          <w:szCs w:val="28"/>
          <w:rtl/>
        </w:rPr>
        <w:t>، عملگر جمع کننده و تابع فعال ساز. عملکرد هر سلول بدین گونه است که ورودی شبکه در وزن های سلول ضرب شده و وارد سلول می شود، سپس در سلول مقادیر با هم جمع شده و در نهایت از یک تابع فعال ساز عبور داده می شود. هدف از تابع فعال ساز ایجاد یک رابطه غیر خطی می باشد، همان طور که میدانیم داده های ورودی می توانند دارای ویژگی های خطی و یا غیر خطی باشند.</w:t>
      </w:r>
      <w:r w:rsidR="00B07EDB">
        <w:rPr>
          <w:rFonts w:ascii="yekanweb" w:eastAsia="Times New Roman" w:hAnsi="yekanweb" w:cs="B Nazanin" w:hint="cs"/>
          <w:sz w:val="28"/>
          <w:szCs w:val="28"/>
          <w:rtl/>
        </w:rPr>
        <w:t xml:space="preserve"> </w:t>
      </w:r>
      <w:r w:rsidR="00B61B20">
        <w:rPr>
          <w:rFonts w:ascii="yekanweb" w:eastAsia="Times New Roman" w:hAnsi="yekanweb" w:cs="B Nazanin" w:hint="cs"/>
          <w:sz w:val="28"/>
          <w:szCs w:val="28"/>
          <w:rtl/>
        </w:rPr>
        <w:t xml:space="preserve">حال برای تشکیل یک شبکه عصبی باید تعداد زیادی از تک سلول ها را </w:t>
      </w:r>
      <w:r w:rsidR="0078163C">
        <w:rPr>
          <w:rFonts w:ascii="yekanweb" w:eastAsia="Times New Roman" w:hAnsi="yekanweb" w:cs="B Nazanin" w:hint="cs"/>
          <w:sz w:val="28"/>
          <w:szCs w:val="28"/>
          <w:rtl/>
        </w:rPr>
        <w:t xml:space="preserve">با یک ساختار مناسب </w:t>
      </w:r>
      <w:r w:rsidR="00B61B20">
        <w:rPr>
          <w:rFonts w:ascii="yekanweb" w:eastAsia="Times New Roman" w:hAnsi="yekanweb" w:cs="B Nazanin" w:hint="cs"/>
          <w:sz w:val="28"/>
          <w:szCs w:val="28"/>
          <w:rtl/>
        </w:rPr>
        <w:t>کنار هم قرار دهیم</w:t>
      </w:r>
      <w:r w:rsidR="0078163C">
        <w:rPr>
          <w:rFonts w:ascii="yekanweb" w:eastAsia="Times New Roman" w:hAnsi="yekanweb" w:cs="B Nazanin" w:hint="cs"/>
          <w:sz w:val="28"/>
          <w:szCs w:val="28"/>
          <w:rtl/>
        </w:rPr>
        <w:t>. در شکل 1001 ساده ترین حالت کنار هم قرار گرفتن سلول ها را مشاهده می کنیم.</w:t>
      </w:r>
    </w:p>
    <w:p w14:paraId="0F3A4CC1" w14:textId="3DB63908" w:rsidR="00A079B8" w:rsidRDefault="0078163C" w:rsidP="001C61F0">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               </w:t>
      </w:r>
      <w:r>
        <w:rPr>
          <w:rFonts w:ascii="yekanweb" w:eastAsia="Times New Roman" w:hAnsi="yekanweb" w:cs="B Nazanin" w:hint="cs"/>
          <w:noProof/>
          <w:sz w:val="28"/>
          <w:szCs w:val="28"/>
          <w:rtl/>
          <w:lang w:val="fa-IR"/>
        </w:rPr>
        <w:drawing>
          <wp:inline distT="0" distB="0" distL="0" distR="0" wp14:anchorId="09C053DD" wp14:editId="5C83C0E5">
            <wp:extent cx="4876800" cy="269057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5">
                      <a:extLst>
                        <a:ext uri="{28A0092B-C50C-407E-A947-70E740481C1C}">
                          <a14:useLocalDpi xmlns:a14="http://schemas.microsoft.com/office/drawing/2010/main" val="0"/>
                        </a:ext>
                      </a:extLst>
                    </a:blip>
                    <a:stretch>
                      <a:fillRect/>
                    </a:stretch>
                  </pic:blipFill>
                  <pic:spPr>
                    <a:xfrm>
                      <a:off x="0" y="0"/>
                      <a:ext cx="4894946" cy="2700587"/>
                    </a:xfrm>
                    <a:prstGeom prst="rect">
                      <a:avLst/>
                    </a:prstGeom>
                  </pic:spPr>
                </pic:pic>
              </a:graphicData>
            </a:graphic>
          </wp:inline>
        </w:drawing>
      </w:r>
      <w:r w:rsidR="00B61B20">
        <w:rPr>
          <w:rFonts w:ascii="yekanweb" w:eastAsia="Times New Roman" w:hAnsi="yekanweb" w:cs="B Nazanin" w:hint="cs"/>
          <w:sz w:val="28"/>
          <w:szCs w:val="28"/>
          <w:rtl/>
        </w:rPr>
        <w:t xml:space="preserve"> </w:t>
      </w:r>
    </w:p>
    <w:p w14:paraId="12B6B9A8" w14:textId="067D8E07" w:rsidR="0078163C" w:rsidRPr="0003643F" w:rsidRDefault="0078163C" w:rsidP="0078163C">
      <w:pPr>
        <w:shd w:val="clear" w:color="auto" w:fill="FFFFFF"/>
        <w:spacing w:after="0" w:line="240" w:lineRule="auto"/>
        <w:jc w:val="center"/>
        <w:textAlignment w:val="baseline"/>
        <w:rPr>
          <w:rFonts w:ascii="yekanweb" w:eastAsia="Times New Roman" w:hAnsi="yekanweb" w:cs="B Nazanin"/>
          <w:sz w:val="26"/>
          <w:szCs w:val="24"/>
          <w:rtl/>
        </w:rPr>
      </w:pPr>
      <w:r w:rsidRPr="0003643F">
        <w:rPr>
          <w:rFonts w:ascii="yekanweb" w:eastAsia="Times New Roman" w:hAnsi="yekanweb" w:cs="B Nazanin" w:hint="cs"/>
          <w:sz w:val="26"/>
          <w:szCs w:val="24"/>
          <w:rtl/>
        </w:rPr>
        <w:t>شکل(1001): ساده ترین حالت شبکه های عصبی</w:t>
      </w:r>
    </w:p>
    <w:p w14:paraId="03DF8300" w14:textId="63744DBE" w:rsidR="00357D3F" w:rsidRDefault="005B7BCF" w:rsidP="00357D3F">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lastRenderedPageBreak/>
        <w:t>با توجه به شکل 1001 هر شبکه عصبی از یک لایه ورودی تشکیل شده است که بیان گر داده های ورودی است. با توجه به ابعاد داده های ورودی تعداد سلول های لایه ورودی متغیر می باشد. دقت کنیم که سلول های لایه ورودی دارای پارامتر یادگیری نمی باشند و فقط مبین داده های ورودی می باشند. بعد از لایه ورودی لایه های پنهان شبکه را مشاهده می کنیم که وظیفه بسیار مهم استخراج ویژگی ها را بر عهده دارند.</w:t>
      </w:r>
      <w:r w:rsidR="00CF7071">
        <w:rPr>
          <w:rFonts w:ascii="yekanweb" w:eastAsia="Times New Roman" w:hAnsi="yekanweb" w:cs="B Nazanin" w:hint="cs"/>
          <w:sz w:val="28"/>
          <w:szCs w:val="28"/>
          <w:rtl/>
        </w:rPr>
        <w:t xml:space="preserve"> سلول های این لابه دارای پارامتر های یادگیری(وزن های ورودی) می باشند که این پارامتر ها حین آموزش شبکه تغییر می کنند. تعداد لایه های پنهان با توجه به ساختار و کاربرد شبکه می تواند متغیر باشد. در نهایت بعد از لایه های پنهان لایه خروجی شبکه را داریم که با توجه به نوع خروجی مورد نظر تعداد سلول های آن می تواند متفاوت باشد. در شکل 1002 </w:t>
      </w:r>
      <w:r w:rsidR="00357D3F">
        <w:rPr>
          <w:rFonts w:ascii="yekanweb" w:eastAsia="Times New Roman" w:hAnsi="yekanweb" w:cs="B Nazanin" w:hint="cs"/>
          <w:sz w:val="28"/>
          <w:szCs w:val="28"/>
          <w:rtl/>
        </w:rPr>
        <w:t xml:space="preserve">ساختار یک شبکه عصبی با تعداد لایه های پنهان بیشتر از یک را مشاهده می کنیم.  </w:t>
      </w:r>
    </w:p>
    <w:p w14:paraId="7FD75560" w14:textId="77777777" w:rsidR="00357D3F" w:rsidRDefault="00357D3F" w:rsidP="00357D3F">
      <w:pPr>
        <w:shd w:val="clear" w:color="auto" w:fill="FFFFFF"/>
        <w:spacing w:after="0" w:line="240" w:lineRule="auto"/>
        <w:jc w:val="both"/>
        <w:textAlignment w:val="baseline"/>
        <w:rPr>
          <w:rFonts w:ascii="yekanweb" w:eastAsia="Times New Roman" w:hAnsi="yekanweb" w:cs="B Nazanin"/>
          <w:sz w:val="28"/>
          <w:szCs w:val="28"/>
          <w:rtl/>
        </w:rPr>
      </w:pPr>
    </w:p>
    <w:p w14:paraId="15B6D62C" w14:textId="02F33E89" w:rsidR="0078163C" w:rsidRDefault="00357D3F" w:rsidP="00357D3F">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                 </w:t>
      </w:r>
      <w:r>
        <w:rPr>
          <w:rFonts w:ascii="yekanweb" w:eastAsia="Times New Roman" w:hAnsi="yekanweb" w:cs="B Nazanin" w:hint="cs"/>
          <w:noProof/>
          <w:sz w:val="28"/>
          <w:szCs w:val="28"/>
          <w:rtl/>
          <w:lang w:val="fa-IR"/>
        </w:rPr>
        <w:drawing>
          <wp:inline distT="0" distB="0" distL="0" distR="0" wp14:anchorId="77474E17" wp14:editId="33AAE6DE">
            <wp:extent cx="4903145" cy="28727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6">
                      <a:extLst>
                        <a:ext uri="{28A0092B-C50C-407E-A947-70E740481C1C}">
                          <a14:useLocalDpi xmlns:a14="http://schemas.microsoft.com/office/drawing/2010/main" val="0"/>
                        </a:ext>
                      </a:extLst>
                    </a:blip>
                    <a:stretch>
                      <a:fillRect/>
                    </a:stretch>
                  </pic:blipFill>
                  <pic:spPr>
                    <a:xfrm>
                      <a:off x="0" y="0"/>
                      <a:ext cx="4909531" cy="2876482"/>
                    </a:xfrm>
                    <a:prstGeom prst="rect">
                      <a:avLst/>
                    </a:prstGeom>
                  </pic:spPr>
                </pic:pic>
              </a:graphicData>
            </a:graphic>
          </wp:inline>
        </w:drawing>
      </w:r>
    </w:p>
    <w:p w14:paraId="48B2CE95" w14:textId="55D7AD51" w:rsidR="00357D3F" w:rsidRPr="0003643F" w:rsidRDefault="00357D3F" w:rsidP="00357D3F">
      <w:pPr>
        <w:shd w:val="clear" w:color="auto" w:fill="FFFFFF"/>
        <w:spacing w:after="0" w:line="240" w:lineRule="auto"/>
        <w:jc w:val="center"/>
        <w:textAlignment w:val="baseline"/>
        <w:rPr>
          <w:rFonts w:ascii="yekanweb" w:eastAsia="Times New Roman" w:hAnsi="yekanweb" w:cs="B Nazanin"/>
          <w:sz w:val="26"/>
          <w:szCs w:val="24"/>
          <w:rtl/>
        </w:rPr>
      </w:pPr>
      <w:r w:rsidRPr="0003643F">
        <w:rPr>
          <w:rFonts w:ascii="yekanweb" w:eastAsia="Times New Roman" w:hAnsi="yekanweb" w:cs="B Nazanin" w:hint="cs"/>
          <w:sz w:val="26"/>
          <w:szCs w:val="24"/>
          <w:rtl/>
        </w:rPr>
        <w:t>شکل(1002): ساختار کامل شبکه عصبی</w:t>
      </w:r>
    </w:p>
    <w:p w14:paraId="4E20DAD6" w14:textId="473140F5" w:rsidR="00357D3F" w:rsidRDefault="00357D3F" w:rsidP="00357D3F">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با توجه به شکل 1002 و توضیحات قبلی در مورد سلول ها و لایه های شبکه می توان عملکرد یک شبکه عصبی را بدین گونه توصیف کرد: </w:t>
      </w:r>
      <w:r w:rsidR="00C858AB">
        <w:rPr>
          <w:rFonts w:ascii="yekanweb" w:eastAsia="Times New Roman" w:hAnsi="yekanweb" w:cs="B Nazanin" w:hint="cs"/>
          <w:sz w:val="28"/>
          <w:szCs w:val="28"/>
          <w:rtl/>
        </w:rPr>
        <w:t>در ابتدای هر شبکه یک لایه مربوط به داده های ورودی داریم که متناسب با بعد</w:t>
      </w:r>
      <w:r w:rsidR="00C858AB">
        <w:rPr>
          <w:rFonts w:ascii="yekanweb" w:eastAsia="Times New Roman" w:hAnsi="yekanweb" w:cs="B Nazanin" w:hint="cs"/>
          <w:sz w:val="28"/>
          <w:szCs w:val="28"/>
          <w:vertAlign w:val="superscript"/>
          <w:rtl/>
        </w:rPr>
        <w:t>6</w:t>
      </w:r>
      <w:r w:rsidR="00C858AB">
        <w:rPr>
          <w:rFonts w:ascii="yekanweb" w:eastAsia="Times New Roman" w:hAnsi="yekanweb" w:cs="B Nazanin" w:hint="cs"/>
          <w:sz w:val="28"/>
          <w:szCs w:val="28"/>
          <w:rtl/>
        </w:rPr>
        <w:t xml:space="preserve"> داده های ورودی، تعداد سلول های آن متفاوت می باشد. یک نکته بسیار مهم در مورد سلول های لایه ورودی این است که این سلول ها فقط بیانگر مقدار داده ورودی می باشند و نماینده هیچ گونه رابطه ریاضی نیستند و همچنین فاقد پارامتر های یادگیری می باشند. در ادامه لایه های پنهان قرار دارند که میتوان گفت مهمترین بخش شبکه های عصبی را تشکیل می دهند.در هر کدام از این لایه ها متناسب با ساختار شبکه تعداد سلول های متفاوتی قرار می گیرند. وظیفه این لایه ها استخراج ویژگی های داده های ورودی می باشد. می توان گفت اساس کار شبکه های عصبی، همین لایه های پنهان و ویژگی هایی است که در این لایه ها استخراج می شوند و بر اساس آن ها خروجی مورد نظر در لایه آخر ساخته می شود. بعد از لایه های پنهان لایه خروجی قرار دارد که همانند لایه های پنهان دارای پارامتر های یادگیری می باشند ولی تعداد سلول های موجود در آن وابسته به بعد داده های خروجی </w:t>
      </w:r>
      <w:r w:rsidR="00C858AB">
        <w:rPr>
          <w:rFonts w:ascii="yekanweb" w:eastAsia="Times New Roman" w:hAnsi="yekanweb" w:cs="B Nazanin" w:hint="cs"/>
          <w:sz w:val="28"/>
          <w:szCs w:val="28"/>
          <w:rtl/>
        </w:rPr>
        <w:lastRenderedPageBreak/>
        <w:t>متغیر می باشد.</w:t>
      </w:r>
      <w:r w:rsidR="0028188B">
        <w:rPr>
          <w:rFonts w:ascii="yekanweb" w:eastAsia="Times New Roman" w:hAnsi="yekanweb" w:cs="B Nazanin" w:hint="cs"/>
          <w:sz w:val="28"/>
          <w:szCs w:val="28"/>
          <w:rtl/>
        </w:rPr>
        <w:t xml:space="preserve">تا این مرحله ساختار کلی شبکه های عصبی را مورد بررسی قرار دادیم، ولی با توجه به این که داده های مورد استفاده ما در این پروژه از نوع تصویر می باشند در ادامه </w:t>
      </w:r>
      <w:r w:rsidR="007E170B">
        <w:rPr>
          <w:rFonts w:ascii="yekanweb" w:eastAsia="Times New Roman" w:hAnsi="yekanweb" w:cs="B Nazanin" w:hint="cs"/>
          <w:sz w:val="28"/>
          <w:szCs w:val="28"/>
          <w:rtl/>
        </w:rPr>
        <w:t>ساختار شبکه های عصبی که متناسب با وظایف</w:t>
      </w:r>
      <w:r w:rsidR="007E170B">
        <w:rPr>
          <w:rFonts w:ascii="yekanweb" w:eastAsia="Times New Roman" w:hAnsi="yekanweb" w:cs="B Nazanin" w:hint="cs"/>
          <w:sz w:val="28"/>
          <w:szCs w:val="28"/>
          <w:vertAlign w:val="superscript"/>
          <w:rtl/>
        </w:rPr>
        <w:t>7</w:t>
      </w:r>
      <w:r w:rsidR="007E170B">
        <w:rPr>
          <w:rFonts w:ascii="yekanweb" w:eastAsia="Times New Roman" w:hAnsi="yekanweb" w:cs="B Nazanin" w:hint="cs"/>
          <w:sz w:val="28"/>
          <w:szCs w:val="28"/>
          <w:rtl/>
        </w:rPr>
        <w:t xml:space="preserve"> پردازش تصویر می باشد را بررسی می کنیم.</w:t>
      </w:r>
    </w:p>
    <w:p w14:paraId="692FB9A3" w14:textId="676568FA" w:rsidR="0003643F" w:rsidRDefault="007E170B" w:rsidP="000F4F5E">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همان طور که می دانیم هر تصویر از  سه بعد طول، عرض و کانال تشکیل شده است. هر تصویر دارای یک طول و عرض مشخصی می باشد و تعداد کانال های آن عموما سه می باشد که اصطلاحا به آن </w:t>
      </w:r>
      <w:r>
        <w:rPr>
          <w:rFonts w:ascii="yekanweb" w:eastAsia="Times New Roman" w:hAnsi="yekanweb" w:cs="B Nazanin" w:hint="cs"/>
          <w:sz w:val="28"/>
          <w:szCs w:val="28"/>
          <w:vertAlign w:val="superscript"/>
          <w:rtl/>
        </w:rPr>
        <w:t>7</w:t>
      </w:r>
      <w:r>
        <w:rPr>
          <w:rFonts w:ascii="yekanweb" w:eastAsia="Times New Roman" w:hAnsi="yekanweb" w:cs="B Nazanin"/>
          <w:sz w:val="28"/>
          <w:szCs w:val="28"/>
        </w:rPr>
        <w:t>RGB</w:t>
      </w:r>
      <w:r>
        <w:rPr>
          <w:rFonts w:ascii="yekanweb" w:eastAsia="Times New Roman" w:hAnsi="yekanweb" w:cs="B Nazanin" w:hint="cs"/>
          <w:sz w:val="28"/>
          <w:szCs w:val="28"/>
          <w:rtl/>
        </w:rPr>
        <w:t xml:space="preserve"> می گویند. برای پردازش داده های تصویری  در شبکه های عصبی به جای لایه های تک بعدی از سلول ها(همانند شکل1002) از لایه های با ساختار دو بعدی که سلول ها در دو بعد قرار گرفته اند استفاده می شود.ماهیت این سلول ها دقیقا مشابه ماهیت سلول های ساختار تک بعدی می باشد.اصطلاحا به این لایه های سلولی دو بعدی</w:t>
      </w:r>
      <w:r w:rsidR="000F4F5E">
        <w:rPr>
          <w:rFonts w:ascii="yekanweb" w:eastAsia="Times New Roman" w:hAnsi="yekanweb" w:cs="B Nazanin" w:hint="cs"/>
          <w:sz w:val="28"/>
          <w:szCs w:val="28"/>
          <w:rtl/>
        </w:rPr>
        <w:t>، کرنل</w:t>
      </w:r>
      <w:r w:rsidR="000F4F5E">
        <w:rPr>
          <w:rFonts w:ascii="yekanweb" w:eastAsia="Times New Roman" w:hAnsi="yekanweb" w:cs="B Nazanin" w:hint="cs"/>
          <w:sz w:val="28"/>
          <w:szCs w:val="28"/>
          <w:vertAlign w:val="superscript"/>
          <w:rtl/>
        </w:rPr>
        <w:t>8</w:t>
      </w:r>
      <w:r>
        <w:rPr>
          <w:rFonts w:ascii="yekanweb" w:eastAsia="Times New Roman" w:hAnsi="yekanweb" w:cs="B Nazanin" w:hint="cs"/>
          <w:sz w:val="28"/>
          <w:szCs w:val="28"/>
          <w:rtl/>
        </w:rPr>
        <w:t xml:space="preserve"> </w:t>
      </w:r>
      <w:r w:rsidR="000F4F5E">
        <w:rPr>
          <w:rFonts w:ascii="yekanweb" w:eastAsia="Times New Roman" w:hAnsi="yekanweb" w:cs="B Nazanin" w:hint="cs"/>
          <w:sz w:val="28"/>
          <w:szCs w:val="28"/>
          <w:rtl/>
        </w:rPr>
        <w:t xml:space="preserve">می گویند.این کرنل ها بر روی تک تک پیکسل های تصویر ورودی اعمال می شوند و یک تصویر جدید را تولید می کنند </w:t>
      </w:r>
      <w:r>
        <w:rPr>
          <w:rFonts w:ascii="yekanweb" w:eastAsia="Times New Roman" w:hAnsi="yekanweb" w:cs="B Nazanin" w:hint="cs"/>
          <w:sz w:val="28"/>
          <w:szCs w:val="28"/>
          <w:rtl/>
        </w:rPr>
        <w:t xml:space="preserve">در شکل 1003 یک نمونه از </w:t>
      </w:r>
      <w:r w:rsidR="000F4F5E">
        <w:rPr>
          <w:rFonts w:ascii="yekanweb" w:eastAsia="Times New Roman" w:hAnsi="yekanweb" w:cs="B Nazanin" w:hint="cs"/>
          <w:sz w:val="28"/>
          <w:szCs w:val="28"/>
          <w:rtl/>
        </w:rPr>
        <w:t>این کرنل ها را مشاهده می کنیم.</w:t>
      </w:r>
    </w:p>
    <w:p w14:paraId="38791D75" w14:textId="77777777" w:rsidR="0003643F" w:rsidRDefault="0003643F" w:rsidP="000F4F5E">
      <w:pPr>
        <w:shd w:val="clear" w:color="auto" w:fill="FFFFFF"/>
        <w:spacing w:after="0" w:line="240" w:lineRule="auto"/>
        <w:jc w:val="both"/>
        <w:textAlignment w:val="baseline"/>
        <w:rPr>
          <w:rFonts w:ascii="yekanweb" w:eastAsia="Times New Roman" w:hAnsi="yekanweb" w:cs="B Nazanin"/>
          <w:sz w:val="28"/>
          <w:szCs w:val="28"/>
        </w:rPr>
      </w:pPr>
    </w:p>
    <w:p w14:paraId="705666E4" w14:textId="59029F79" w:rsidR="0078163C" w:rsidRDefault="0003643F" w:rsidP="000F4F5E">
      <w:pPr>
        <w:shd w:val="clear" w:color="auto" w:fill="FFFFFF"/>
        <w:spacing w:after="0" w:line="240" w:lineRule="auto"/>
        <w:jc w:val="both"/>
        <w:textAlignment w:val="baseline"/>
        <w:rPr>
          <w:rFonts w:ascii="yekanweb" w:eastAsia="Times New Roman" w:hAnsi="yekanweb" w:cs="B Nazanin"/>
          <w:sz w:val="28"/>
          <w:szCs w:val="28"/>
        </w:rPr>
      </w:pPr>
      <w:r>
        <w:rPr>
          <w:rFonts w:ascii="yekanweb" w:eastAsia="Times New Roman" w:hAnsi="yekanweb" w:cs="B Nazanin" w:hint="cs"/>
          <w:sz w:val="28"/>
          <w:szCs w:val="28"/>
          <w:rtl/>
        </w:rPr>
        <w:t xml:space="preserve">                       </w:t>
      </w:r>
      <w:r>
        <w:rPr>
          <w:rFonts w:ascii="yekanweb" w:eastAsia="Times New Roman" w:hAnsi="yekanweb" w:cs="B Nazanin"/>
          <w:noProof/>
          <w:sz w:val="28"/>
          <w:szCs w:val="28"/>
        </w:rPr>
        <w:drawing>
          <wp:inline distT="0" distB="0" distL="0" distR="0" wp14:anchorId="16809B1E" wp14:editId="1A980F78">
            <wp:extent cx="4419600" cy="3409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
                      <a:extLst>
                        <a:ext uri="{28A0092B-C50C-407E-A947-70E740481C1C}">
                          <a14:useLocalDpi xmlns:a14="http://schemas.microsoft.com/office/drawing/2010/main" val="0"/>
                        </a:ext>
                      </a:extLst>
                    </a:blip>
                    <a:stretch>
                      <a:fillRect/>
                    </a:stretch>
                  </pic:blipFill>
                  <pic:spPr>
                    <a:xfrm>
                      <a:off x="0" y="0"/>
                      <a:ext cx="4419600" cy="3409950"/>
                    </a:xfrm>
                    <a:prstGeom prst="rect">
                      <a:avLst/>
                    </a:prstGeom>
                  </pic:spPr>
                </pic:pic>
              </a:graphicData>
            </a:graphic>
          </wp:inline>
        </w:drawing>
      </w:r>
    </w:p>
    <w:p w14:paraId="4643D92A" w14:textId="1B92AA54" w:rsidR="00B07EDB" w:rsidRPr="0003643F" w:rsidRDefault="0003643F" w:rsidP="0003643F">
      <w:pPr>
        <w:shd w:val="clear" w:color="auto" w:fill="FFFFFF"/>
        <w:spacing w:after="0" w:line="240" w:lineRule="auto"/>
        <w:jc w:val="center"/>
        <w:textAlignment w:val="baseline"/>
        <w:rPr>
          <w:rFonts w:ascii="yekanweb" w:eastAsia="Times New Roman" w:hAnsi="yekanweb" w:cs="B Nazanin"/>
          <w:sz w:val="26"/>
          <w:szCs w:val="24"/>
          <w:rtl/>
        </w:rPr>
      </w:pPr>
      <w:r w:rsidRPr="0003643F">
        <w:rPr>
          <w:rFonts w:ascii="yekanweb" w:eastAsia="Times New Roman" w:hAnsi="yekanweb" w:cs="B Nazanin" w:hint="cs"/>
          <w:sz w:val="26"/>
          <w:szCs w:val="24"/>
          <w:rtl/>
        </w:rPr>
        <w:t>شکل(1003):نمونه ای از کرنل های مورد استفاده دز پردازش تصویر</w:t>
      </w:r>
    </w:p>
    <w:p w14:paraId="31880C4E" w14:textId="4B4CD876" w:rsidR="002F5F5E" w:rsidRDefault="0003643F" w:rsidP="0003643F">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با استفاده از این کرنل ها می توان تصویر با ابعاد و کانال های متفاوتی تولید کرد. البته دقت کنیم معمولا تغییر ابعاد تصویر اهمیت چندانی ندارد و در شبکه های عصبی تعداد کانال های تصویر را به کمک تعداد کرنل هایی که تعریف می کنند تغییر می دهند و بدین گونه ویژگی های داده های ورودی را </w:t>
      </w:r>
      <w:r w:rsidR="009D7DA9">
        <w:rPr>
          <w:rFonts w:ascii="yekanweb" w:eastAsia="Times New Roman" w:hAnsi="yekanweb" w:cs="B Nazanin" w:hint="cs"/>
          <w:sz w:val="28"/>
          <w:szCs w:val="28"/>
          <w:rtl/>
        </w:rPr>
        <w:t xml:space="preserve">استخراج می کنند.مهم ترین نکته در مورد کرنل ها این است که مقادیر درایه های این کرنل ها به عنوان پارامتر یادگیری در شبکه های عصبی تعریف می شوند و حین آموزش شبکه این پارامتر ها تغییر می کنند تا به بهترین مقدار خود دست پیدا کنند و بدین گونه است که با بهینه شدن مقادیر این کرنل ها میتوانیم ویژگی های مهم داده های ورودی را استخراج </w:t>
      </w:r>
      <w:r w:rsidR="009D7DA9">
        <w:rPr>
          <w:rFonts w:ascii="yekanweb" w:eastAsia="Times New Roman" w:hAnsi="yekanweb" w:cs="B Nazanin" w:hint="cs"/>
          <w:sz w:val="28"/>
          <w:szCs w:val="28"/>
          <w:rtl/>
        </w:rPr>
        <w:lastRenderedPageBreak/>
        <w:t>کرده و از آن ها استفاده کنیم. به این گونه لایه ها که از کرنل ها ساخته شده اند لایه های کانوولوشنی</w:t>
      </w:r>
      <w:r w:rsidR="009D7DA9">
        <w:rPr>
          <w:rFonts w:ascii="yekanweb" w:eastAsia="Times New Roman" w:hAnsi="yekanweb" w:cs="B Nazanin" w:hint="cs"/>
          <w:sz w:val="28"/>
          <w:szCs w:val="28"/>
          <w:vertAlign w:val="superscript"/>
          <w:rtl/>
        </w:rPr>
        <w:t>9</w:t>
      </w:r>
      <w:r w:rsidR="009D7DA9">
        <w:rPr>
          <w:rFonts w:ascii="yekanweb" w:eastAsia="Times New Roman" w:hAnsi="yekanweb" w:cs="B Nazanin" w:hint="cs"/>
          <w:sz w:val="28"/>
          <w:szCs w:val="28"/>
          <w:rtl/>
        </w:rPr>
        <w:t xml:space="preserve"> می گویند و همچنین به شبکه های عصبی که از این لایه ها ساخته شده اند، شبکه های عصبی کانوولوشنی</w:t>
      </w:r>
      <w:r w:rsidR="009D7DA9">
        <w:rPr>
          <w:rFonts w:ascii="yekanweb" w:eastAsia="Times New Roman" w:hAnsi="yekanweb" w:cs="B Nazanin" w:hint="cs"/>
          <w:sz w:val="28"/>
          <w:szCs w:val="28"/>
          <w:vertAlign w:val="superscript"/>
          <w:rtl/>
        </w:rPr>
        <w:t>10</w:t>
      </w:r>
      <w:r w:rsidR="009D7DA9">
        <w:rPr>
          <w:rFonts w:ascii="yekanweb" w:eastAsia="Times New Roman" w:hAnsi="yekanweb" w:cs="B Nazanin" w:hint="cs"/>
          <w:sz w:val="28"/>
          <w:szCs w:val="28"/>
          <w:rtl/>
        </w:rPr>
        <w:t xml:space="preserve"> گفته می شود.</w:t>
      </w:r>
      <w:r w:rsidR="00742D7A">
        <w:rPr>
          <w:rFonts w:ascii="yekanweb" w:eastAsia="Times New Roman" w:hAnsi="yekanweb" w:cs="B Nazanin" w:hint="cs"/>
          <w:sz w:val="28"/>
          <w:szCs w:val="28"/>
          <w:rtl/>
        </w:rPr>
        <w:t xml:space="preserve"> در شکل 1004 یک نمونه کامل از این شبکه های عصبی کانوولوشنی را مشاهده می کنیم.</w:t>
      </w:r>
    </w:p>
    <w:p w14:paraId="5E1915AF" w14:textId="77777777" w:rsidR="002F5F5E" w:rsidRDefault="002F5F5E" w:rsidP="0003643F">
      <w:pPr>
        <w:shd w:val="clear" w:color="auto" w:fill="FFFFFF"/>
        <w:spacing w:after="0" w:line="240" w:lineRule="auto"/>
        <w:jc w:val="both"/>
        <w:textAlignment w:val="baseline"/>
        <w:rPr>
          <w:rFonts w:ascii="yekanweb" w:eastAsia="Times New Roman" w:hAnsi="yekanweb" w:cs="B Nazanin"/>
          <w:sz w:val="28"/>
          <w:szCs w:val="28"/>
          <w:rtl/>
        </w:rPr>
      </w:pPr>
    </w:p>
    <w:p w14:paraId="649D1A87" w14:textId="23EF61CF" w:rsidR="0003643F" w:rsidRPr="009D7DA9" w:rsidRDefault="002F5F5E" w:rsidP="0003643F">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noProof/>
          <w:sz w:val="28"/>
          <w:szCs w:val="28"/>
          <w:rtl/>
          <w:lang w:val="fa-IR"/>
        </w:rPr>
        <w:drawing>
          <wp:inline distT="0" distB="0" distL="0" distR="0" wp14:anchorId="054623C8" wp14:editId="766F391F">
            <wp:extent cx="5943600" cy="296354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a:extLst>
                        <a:ext uri="{28A0092B-C50C-407E-A947-70E740481C1C}">
                          <a14:useLocalDpi xmlns:a14="http://schemas.microsoft.com/office/drawing/2010/main" val="0"/>
                        </a:ext>
                      </a:extLst>
                    </a:blip>
                    <a:stretch>
                      <a:fillRect/>
                    </a:stretch>
                  </pic:blipFill>
                  <pic:spPr>
                    <a:xfrm>
                      <a:off x="0" y="0"/>
                      <a:ext cx="5943600" cy="2963545"/>
                    </a:xfrm>
                    <a:prstGeom prst="rect">
                      <a:avLst/>
                    </a:prstGeom>
                  </pic:spPr>
                </pic:pic>
              </a:graphicData>
            </a:graphic>
          </wp:inline>
        </w:drawing>
      </w:r>
    </w:p>
    <w:p w14:paraId="06742262" w14:textId="2E5119FA" w:rsidR="00C843E1" w:rsidRPr="002F5F5E" w:rsidRDefault="002F5F5E" w:rsidP="002F5F5E">
      <w:pPr>
        <w:shd w:val="clear" w:color="auto" w:fill="FFFFFF"/>
        <w:spacing w:after="0" w:line="240" w:lineRule="auto"/>
        <w:jc w:val="center"/>
        <w:textAlignment w:val="baseline"/>
        <w:rPr>
          <w:rFonts w:ascii="yekanweb" w:eastAsia="Times New Roman" w:hAnsi="yekanweb" w:cs="B Nazanin"/>
          <w:sz w:val="26"/>
          <w:szCs w:val="24"/>
          <w:rtl/>
        </w:rPr>
      </w:pPr>
      <w:r w:rsidRPr="002F5F5E">
        <w:rPr>
          <w:rFonts w:ascii="yekanweb" w:eastAsia="Times New Roman" w:hAnsi="yekanweb" w:cs="B Nazanin" w:hint="cs"/>
          <w:sz w:val="26"/>
          <w:szCs w:val="24"/>
          <w:rtl/>
        </w:rPr>
        <w:t>شکل(1004): نمونه کامل یک شبکه عصبی کانوولوشنی</w:t>
      </w:r>
    </w:p>
    <w:p w14:paraId="785E5E63" w14:textId="48B743E7" w:rsidR="002F5F5E" w:rsidRDefault="000355D1" w:rsidP="000355D1">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همان طور که در شکل 1004 مشاهده می‌کنیم به کمک لایه های کانوولوشنی، لایه های پنهانی را تشکیل می دهیم تا ویژگی های داده ورودی که تصویر می باشد استخراج شو</w:t>
      </w:r>
      <w:r w:rsidR="00DF4628">
        <w:rPr>
          <w:rFonts w:ascii="yekanweb" w:eastAsia="Times New Roman" w:hAnsi="yekanweb" w:cs="B Nazanin" w:hint="cs"/>
          <w:sz w:val="28"/>
          <w:szCs w:val="28"/>
          <w:rtl/>
        </w:rPr>
        <w:t>ن</w:t>
      </w:r>
      <w:r>
        <w:rPr>
          <w:rFonts w:ascii="yekanweb" w:eastAsia="Times New Roman" w:hAnsi="yekanweb" w:cs="B Nazanin" w:hint="cs"/>
          <w:sz w:val="28"/>
          <w:szCs w:val="28"/>
          <w:rtl/>
        </w:rPr>
        <w:t xml:space="preserve">د. لایه ورودی همانند لایه ورودی شبکه های غیر کانوولوشنی همان داده ورودی(تصویر) می باشد و فقط متناسب با بعد تصویر تعداد سلول های آن می تواند متغیر باشد. در مورد لایه خروجی </w:t>
      </w:r>
      <w:r w:rsidR="00DF4628">
        <w:rPr>
          <w:rFonts w:ascii="yekanweb" w:eastAsia="Times New Roman" w:hAnsi="yekanweb" w:cs="B Nazanin" w:hint="cs"/>
          <w:sz w:val="28"/>
          <w:szCs w:val="28"/>
          <w:rtl/>
        </w:rPr>
        <w:t>نکته ای</w:t>
      </w:r>
      <w:r>
        <w:rPr>
          <w:rFonts w:ascii="yekanweb" w:eastAsia="Times New Roman" w:hAnsi="yekanweb" w:cs="B Nazanin" w:hint="cs"/>
          <w:sz w:val="28"/>
          <w:szCs w:val="28"/>
          <w:rtl/>
        </w:rPr>
        <w:t xml:space="preserve"> که در</w:t>
      </w:r>
      <w:r w:rsidR="00DF4628">
        <w:rPr>
          <w:rFonts w:ascii="yekanweb" w:eastAsia="Times New Roman" w:hAnsi="yekanweb" w:cs="B Nazanin" w:hint="cs"/>
          <w:sz w:val="28"/>
          <w:szCs w:val="28"/>
          <w:rtl/>
        </w:rPr>
        <w:t xml:space="preserve"> </w:t>
      </w:r>
      <w:r>
        <w:rPr>
          <w:rFonts w:ascii="yekanweb" w:eastAsia="Times New Roman" w:hAnsi="yekanweb" w:cs="B Nazanin" w:hint="cs"/>
          <w:sz w:val="28"/>
          <w:szCs w:val="28"/>
          <w:rtl/>
        </w:rPr>
        <w:t>شبکه های کانوولوشنی وجود دارد این است که با توجه به خروجی مطلوب و مورد نظر لایه خروجی می تواند شامل کرنل برای خروجی تصویر و یا شامل لایه های تک بعدی شبکه های معمولی برای خروجی عدد و یا غیر تصویر باشد.</w:t>
      </w:r>
      <w:r w:rsidR="00382357">
        <w:rPr>
          <w:rFonts w:ascii="yekanweb" w:eastAsia="Times New Roman" w:hAnsi="yekanweb" w:cs="B Nazanin" w:hint="cs"/>
          <w:sz w:val="28"/>
          <w:szCs w:val="28"/>
          <w:rtl/>
        </w:rPr>
        <w:t xml:space="preserve"> در ادامه با نحوه آموزش شبکه های عصبی آشنا می شویم و توضیح داده می شود که چگونه پارامتر های یادگیری تنظیم می شوند.</w:t>
      </w:r>
    </w:p>
    <w:p w14:paraId="39B4DBCC" w14:textId="77777777" w:rsidR="006928F8" w:rsidRDefault="006928F8" w:rsidP="000355D1">
      <w:pPr>
        <w:shd w:val="clear" w:color="auto" w:fill="FFFFFF"/>
        <w:spacing w:after="0" w:line="240" w:lineRule="auto"/>
        <w:jc w:val="both"/>
        <w:textAlignment w:val="baseline"/>
        <w:rPr>
          <w:rFonts w:ascii="yekanweb" w:eastAsia="Times New Roman" w:hAnsi="yekanweb" w:cs="B Nazanin"/>
          <w:sz w:val="28"/>
          <w:szCs w:val="28"/>
          <w:rtl/>
        </w:rPr>
      </w:pPr>
    </w:p>
    <w:p w14:paraId="6576564F" w14:textId="49FFEB48" w:rsidR="00923544" w:rsidRPr="00E71AB8" w:rsidRDefault="006928F8" w:rsidP="00923544">
      <w:pPr>
        <w:shd w:val="clear" w:color="auto" w:fill="FFFFFF"/>
        <w:spacing w:after="0" w:line="240" w:lineRule="auto"/>
        <w:jc w:val="both"/>
        <w:textAlignment w:val="baseline"/>
        <w:rPr>
          <w:rFonts w:ascii="yekanweb" w:eastAsia="Times New Roman" w:hAnsi="yekanweb" w:cs="B Nazanin"/>
          <w:sz w:val="28"/>
          <w:szCs w:val="28"/>
          <w:rtl/>
        </w:rPr>
      </w:pPr>
      <w:r>
        <w:rPr>
          <w:rFonts w:ascii="yekanweb" w:eastAsia="Times New Roman" w:hAnsi="yekanweb" w:cs="B Nazanin" w:hint="cs"/>
          <w:sz w:val="28"/>
          <w:szCs w:val="28"/>
          <w:rtl/>
        </w:rPr>
        <w:t>1-4 آموزش شبکه: در مورد آموزش شبکه های عصبی دو قسمت اصلی وجود دارد که شامل ساختار شبکه و داده می باشد.در مورد ساختار شبکه در قسمت های قبل توضیح داده شد.</w:t>
      </w:r>
      <w:r w:rsidR="00E71AB8">
        <w:rPr>
          <w:rFonts w:ascii="yekanweb" w:eastAsia="Times New Roman" w:hAnsi="yekanweb" w:cs="B Nazanin" w:hint="cs"/>
          <w:sz w:val="28"/>
          <w:szCs w:val="28"/>
          <w:rtl/>
        </w:rPr>
        <w:t xml:space="preserve">داده هایی که از آن ها برای آموزش استفاده می شود شامل دو قسمت می باشند: داده های ورودی و داده های خروجی. ابتدا داده های ورودی وارد شبکه می شوند و شبکه یک خروجی تولید می کند، خروجی تولید شده با خروجی واقعی مقایسه شده و بر اساس </w:t>
      </w:r>
      <w:r w:rsidR="009956D4">
        <w:rPr>
          <w:rFonts w:ascii="yekanweb" w:eastAsia="Times New Roman" w:hAnsi="yekanweb" w:cs="B Nazanin" w:hint="cs"/>
          <w:sz w:val="28"/>
          <w:szCs w:val="28"/>
          <w:rtl/>
        </w:rPr>
        <w:t xml:space="preserve">یک </w:t>
      </w:r>
      <w:r w:rsidR="00E71AB8">
        <w:rPr>
          <w:rFonts w:ascii="yekanweb" w:eastAsia="Times New Roman" w:hAnsi="yekanweb" w:cs="B Nazanin" w:hint="cs"/>
          <w:sz w:val="28"/>
          <w:szCs w:val="28"/>
          <w:rtl/>
        </w:rPr>
        <w:t>الگوریتم ریاضی</w:t>
      </w:r>
      <w:r w:rsidR="009956D4">
        <w:rPr>
          <w:rFonts w:ascii="yekanweb" w:eastAsia="Times New Roman" w:hAnsi="yekanweb" w:cs="B Nazanin" w:hint="cs"/>
          <w:sz w:val="28"/>
          <w:szCs w:val="28"/>
          <w:rtl/>
        </w:rPr>
        <w:t xml:space="preserve"> </w:t>
      </w:r>
      <w:r w:rsidR="00E71AB8">
        <w:rPr>
          <w:rFonts w:ascii="yekanweb" w:eastAsia="Times New Roman" w:hAnsi="yekanweb" w:cs="B Nazanin" w:hint="cs"/>
          <w:sz w:val="28"/>
          <w:szCs w:val="28"/>
          <w:rtl/>
        </w:rPr>
        <w:t xml:space="preserve"> به نام پس انتشار خطا</w:t>
      </w:r>
      <w:r w:rsidR="00E71AB8">
        <w:rPr>
          <w:rFonts w:ascii="yekanweb" w:eastAsia="Times New Roman" w:hAnsi="yekanweb" w:cs="B Nazanin" w:hint="cs"/>
          <w:sz w:val="28"/>
          <w:szCs w:val="28"/>
          <w:vertAlign w:val="superscript"/>
          <w:rtl/>
        </w:rPr>
        <w:t>10</w:t>
      </w:r>
      <w:r w:rsidR="00E71AB8">
        <w:rPr>
          <w:rFonts w:ascii="yekanweb" w:eastAsia="Times New Roman" w:hAnsi="yekanweb" w:cs="B Nazanin" w:hint="cs"/>
          <w:sz w:val="28"/>
          <w:szCs w:val="28"/>
          <w:rtl/>
        </w:rPr>
        <w:t xml:space="preserve"> </w:t>
      </w:r>
      <w:r w:rsidR="009956D4">
        <w:rPr>
          <w:rFonts w:ascii="yekanweb" w:eastAsia="Times New Roman" w:hAnsi="yekanweb" w:cs="B Nazanin" w:hint="cs"/>
          <w:sz w:val="28"/>
          <w:szCs w:val="28"/>
          <w:rtl/>
        </w:rPr>
        <w:t>و خطای تولیدی شبکه پارامتر های شبکه تنظیم می شوند.</w:t>
      </w:r>
      <w:r w:rsidR="00923544">
        <w:rPr>
          <w:rFonts w:ascii="yekanweb" w:eastAsia="Times New Roman" w:hAnsi="yekanweb" w:cs="B Nazanin" w:hint="cs"/>
          <w:sz w:val="28"/>
          <w:szCs w:val="28"/>
          <w:rtl/>
        </w:rPr>
        <w:t xml:space="preserve">اساس کار الگوریتم پس انتشار خطا این می باشد که از خطای شبکه نسبت به هر کدام از پارامتر های شبکه که به آن ها اصطلاحا وزن های شبکه می گویند مشتق می گیریم و گرادیان آن را حساب می کنیم، سپس با یک ضریب </w:t>
      </w:r>
      <w:r w:rsidR="00923544">
        <w:rPr>
          <w:rFonts w:ascii="yekanweb" w:eastAsia="Times New Roman" w:hAnsi="yekanweb" w:cs="B Nazanin" w:hint="cs"/>
          <w:sz w:val="28"/>
          <w:szCs w:val="28"/>
          <w:rtl/>
        </w:rPr>
        <w:lastRenderedPageBreak/>
        <w:t>کوچک(بین 0 و 1) این مقدار را از مقدار قبلی پارامتر کم می کنیم. بدین گونه پارامتر های شبکه به گونه ای تنظیم می شوند که به کمترین مقدار خطا در شبکه دست پیدا کنیم.</w:t>
      </w:r>
      <w:r w:rsidR="00A376A1">
        <w:rPr>
          <w:rFonts w:ascii="yekanweb" w:eastAsia="Times New Roman" w:hAnsi="yekanweb" w:cs="B Nazanin" w:hint="cs"/>
          <w:sz w:val="28"/>
          <w:szCs w:val="28"/>
          <w:rtl/>
        </w:rPr>
        <w:t xml:space="preserve"> رابطه 1000 بیانگر رابطه ریاضی الگوریتم پس انتظار خطا می باشد.</w:t>
      </w:r>
    </w:p>
    <w:p w14:paraId="46C4FCFD" w14:textId="79DAF2F2" w:rsidR="00DF4628" w:rsidRPr="00B93C9E" w:rsidRDefault="00E87DBE" w:rsidP="00E87DBE">
      <w:pPr>
        <w:shd w:val="clear" w:color="auto" w:fill="FFFFFF"/>
        <w:spacing w:after="0" w:line="240" w:lineRule="auto"/>
        <w:jc w:val="center"/>
        <w:textAlignment w:val="baseline"/>
        <w:rPr>
          <w:rFonts w:ascii="yekanweb" w:eastAsia="Times New Roman" w:hAnsi="yekanweb" w:cs="B Nazanin"/>
          <w:sz w:val="28"/>
          <w:szCs w:val="28"/>
          <w:rtl/>
        </w:rPr>
      </w:pPr>
      <w:r>
        <w:rPr>
          <w:rFonts w:ascii="yekanweb" w:eastAsia="Times New Roman" w:hAnsi="yekanweb" w:cs="B Nazanin" w:hint="cs"/>
          <w:sz w:val="28"/>
          <w:szCs w:val="28"/>
          <w:rtl/>
        </w:rPr>
        <w:t xml:space="preserve">فرمول(1000) </w:t>
      </w:r>
      <w:r w:rsidRPr="00E87DBE">
        <w:rPr>
          <w:rFonts w:ascii="yekanweb" w:eastAsia="Times New Roman" w:hAnsi="yekanweb" w:cs="B Nazanin"/>
          <w:position w:val="-54"/>
          <w:sz w:val="28"/>
          <w:szCs w:val="28"/>
        </w:rPr>
        <w:object w:dxaOrig="2900" w:dyaOrig="1219" w14:anchorId="3DF5D1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60.75pt" o:ole="">
            <v:imagedata r:id="rId9" o:title=""/>
          </v:shape>
          <o:OLEObject Type="Embed" ProgID="Equation.DSMT4" ShapeID="_x0000_i1025" DrawAspect="Content" ObjectID="_1722017370" r:id="rId10"/>
        </w:object>
      </w:r>
    </w:p>
    <w:p w14:paraId="1A2952AB" w14:textId="393EA404" w:rsidR="008A392A" w:rsidRDefault="008A392A" w:rsidP="00CD35A1">
      <w:pPr>
        <w:jc w:val="both"/>
        <w:rPr>
          <w:rFonts w:asciiTheme="majorHAnsi" w:hAnsiTheme="majorHAnsi" w:cs="B Nazanin"/>
          <w:sz w:val="28"/>
          <w:szCs w:val="28"/>
          <w:rtl/>
        </w:rPr>
      </w:pPr>
      <w:r>
        <w:rPr>
          <w:rFonts w:asciiTheme="majorHAnsi" w:hAnsiTheme="majorHAnsi" w:cs="B Nazanin" w:hint="cs"/>
          <w:sz w:val="28"/>
          <w:szCs w:val="28"/>
          <w:rtl/>
        </w:rPr>
        <w:t>در شکل 1005 ساختار بلوک دیاگرامی آموزش شبکه را مشاهده می کنیم. با توجه به این شکل ماهیت الگوریتم پس انتشار خطا را در روند آموزش شبکه به خوبی مشاهد</w:t>
      </w:r>
      <w:r w:rsidR="004109AD">
        <w:rPr>
          <w:rFonts w:asciiTheme="majorHAnsi" w:hAnsiTheme="majorHAnsi" w:cs="B Nazanin" w:hint="cs"/>
          <w:sz w:val="28"/>
          <w:szCs w:val="28"/>
          <w:rtl/>
        </w:rPr>
        <w:t>ه می کنیم.</w:t>
      </w:r>
    </w:p>
    <w:p w14:paraId="66C4158E" w14:textId="77777777" w:rsidR="008A392A" w:rsidRDefault="008A392A" w:rsidP="00CD35A1">
      <w:pPr>
        <w:jc w:val="both"/>
        <w:rPr>
          <w:rFonts w:asciiTheme="majorHAnsi" w:hAnsiTheme="majorHAnsi" w:cs="B Nazanin"/>
          <w:sz w:val="28"/>
          <w:szCs w:val="28"/>
          <w:rtl/>
        </w:rPr>
      </w:pPr>
    </w:p>
    <w:p w14:paraId="3290EB95" w14:textId="26154CA0" w:rsidR="00CD35A1" w:rsidRPr="00B93C9E" w:rsidRDefault="008A392A" w:rsidP="00CD35A1">
      <w:pPr>
        <w:jc w:val="both"/>
        <w:rPr>
          <w:rFonts w:asciiTheme="majorHAnsi" w:hAnsiTheme="majorHAnsi" w:cs="B Nazanin"/>
          <w:sz w:val="28"/>
          <w:szCs w:val="28"/>
          <w:rtl/>
        </w:rPr>
      </w:pPr>
      <w:r>
        <w:rPr>
          <w:rFonts w:asciiTheme="majorHAnsi" w:hAnsiTheme="majorHAnsi" w:cs="B Nazanin" w:hint="cs"/>
          <w:noProof/>
          <w:sz w:val="28"/>
          <w:szCs w:val="28"/>
          <w:rtl/>
          <w:lang w:val="fa-IR"/>
        </w:rPr>
        <w:drawing>
          <wp:inline distT="0" distB="0" distL="0" distR="0" wp14:anchorId="41A741B2" wp14:editId="2BA2F81D">
            <wp:extent cx="5943600" cy="31324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1">
                      <a:extLst>
                        <a:ext uri="{28A0092B-C50C-407E-A947-70E740481C1C}">
                          <a14:useLocalDpi xmlns:a14="http://schemas.microsoft.com/office/drawing/2010/main" val="0"/>
                        </a:ext>
                      </a:extLst>
                    </a:blip>
                    <a:stretch>
                      <a:fillRect/>
                    </a:stretch>
                  </pic:blipFill>
                  <pic:spPr>
                    <a:xfrm>
                      <a:off x="0" y="0"/>
                      <a:ext cx="5943600" cy="3132455"/>
                    </a:xfrm>
                    <a:prstGeom prst="rect">
                      <a:avLst/>
                    </a:prstGeom>
                  </pic:spPr>
                </pic:pic>
              </a:graphicData>
            </a:graphic>
          </wp:inline>
        </w:drawing>
      </w:r>
    </w:p>
    <w:p w14:paraId="18718443" w14:textId="27955ABA" w:rsidR="00CD35A1" w:rsidRDefault="008A392A" w:rsidP="008A392A">
      <w:pPr>
        <w:jc w:val="center"/>
        <w:rPr>
          <w:rFonts w:asciiTheme="majorHAnsi" w:hAnsiTheme="majorHAnsi" w:cs="B Nazanin"/>
          <w:sz w:val="24"/>
          <w:szCs w:val="24"/>
          <w:rtl/>
        </w:rPr>
      </w:pPr>
      <w:r w:rsidRPr="008A392A">
        <w:rPr>
          <w:rFonts w:asciiTheme="majorHAnsi" w:hAnsiTheme="majorHAnsi" w:cs="B Nazanin" w:hint="cs"/>
          <w:sz w:val="24"/>
          <w:szCs w:val="24"/>
          <w:rtl/>
        </w:rPr>
        <w:t>شکل(1005): ساختار بلوک دیاگرامی آموزش شبکه</w:t>
      </w:r>
    </w:p>
    <w:p w14:paraId="27C659BA" w14:textId="51C1D923" w:rsidR="008A392A" w:rsidRDefault="008536CD" w:rsidP="008536CD">
      <w:pPr>
        <w:jc w:val="both"/>
        <w:rPr>
          <w:rFonts w:asciiTheme="majorHAnsi" w:hAnsiTheme="majorHAnsi" w:cs="B Nazanin"/>
          <w:sz w:val="28"/>
          <w:szCs w:val="28"/>
        </w:rPr>
      </w:pPr>
      <w:r>
        <w:rPr>
          <w:rFonts w:asciiTheme="majorHAnsi" w:hAnsiTheme="majorHAnsi" w:cs="B Nazanin" w:hint="cs"/>
          <w:sz w:val="28"/>
          <w:szCs w:val="28"/>
          <w:rtl/>
        </w:rPr>
        <w:t xml:space="preserve">تا این قسمت ساختار شبکه های عصبی را بررسی کرده و روند آموزش آن را توضیح دادیم. در ادامه </w:t>
      </w:r>
      <w:r w:rsidR="00F94CA3">
        <w:rPr>
          <w:rFonts w:asciiTheme="majorHAnsi" w:hAnsiTheme="majorHAnsi" w:cs="B Nazanin" w:hint="cs"/>
          <w:sz w:val="28"/>
          <w:szCs w:val="28"/>
          <w:rtl/>
        </w:rPr>
        <w:t>دو</w:t>
      </w:r>
      <w:r>
        <w:rPr>
          <w:rFonts w:asciiTheme="majorHAnsi" w:hAnsiTheme="majorHAnsi" w:cs="B Nazanin" w:hint="cs"/>
          <w:sz w:val="28"/>
          <w:szCs w:val="28"/>
          <w:rtl/>
        </w:rPr>
        <w:t xml:space="preserve"> مورد از ابزار های پردازش تصویری که در روند پروژه از آن استفاده کردیم را توضیح خواهیم داد.</w:t>
      </w:r>
    </w:p>
    <w:p w14:paraId="60A2923B" w14:textId="469E17E5" w:rsidR="008811DB" w:rsidRDefault="008811DB" w:rsidP="008536CD">
      <w:pPr>
        <w:jc w:val="both"/>
        <w:rPr>
          <w:rFonts w:asciiTheme="majorHAnsi" w:hAnsiTheme="majorHAnsi" w:cs="B Nazanin"/>
          <w:sz w:val="28"/>
          <w:szCs w:val="28"/>
        </w:rPr>
      </w:pPr>
      <w:r>
        <w:rPr>
          <w:rFonts w:asciiTheme="majorHAnsi" w:hAnsiTheme="majorHAnsi" w:cs="B Nazanin" w:hint="cs"/>
          <w:sz w:val="28"/>
          <w:szCs w:val="28"/>
          <w:rtl/>
        </w:rPr>
        <w:t xml:space="preserve">1-5 ابزار های پردازش تصویر: </w:t>
      </w:r>
      <w:r w:rsidR="00F32111">
        <w:rPr>
          <w:rFonts w:asciiTheme="majorHAnsi" w:hAnsiTheme="majorHAnsi" w:cs="B Nazanin" w:hint="cs"/>
          <w:sz w:val="28"/>
          <w:szCs w:val="28"/>
          <w:rtl/>
        </w:rPr>
        <w:t xml:space="preserve">با توجه به موضوع و هدف پروژه ما باید از ابزار پردازش تصویری استفاده کنیم که قادر به تشخیص یک شئ خاص باشد که اصطلاحا به آن </w:t>
      </w:r>
      <w:r w:rsidR="00F32111" w:rsidRPr="00F32111">
        <w:rPr>
          <w:rFonts w:asciiTheme="majorBidi" w:hAnsiTheme="majorBidi" w:cstheme="majorBidi"/>
          <w:sz w:val="28"/>
          <w:szCs w:val="28"/>
        </w:rPr>
        <w:t>Object Detection</w:t>
      </w:r>
      <w:r w:rsidR="00F32111">
        <w:rPr>
          <w:rFonts w:asciiTheme="majorHAnsi" w:hAnsiTheme="majorHAnsi" w:cs="B Nazanin" w:hint="cs"/>
          <w:sz w:val="28"/>
          <w:szCs w:val="28"/>
          <w:rtl/>
        </w:rPr>
        <w:t xml:space="preserve"> گفته می شود.در همین راستا ابزار های معرفی شده در این قسمت با هدف تشخیص اشیا پیاده سازی شده اند.</w:t>
      </w:r>
      <w:r>
        <w:rPr>
          <w:rFonts w:asciiTheme="majorHAnsi" w:hAnsiTheme="majorHAnsi" w:cs="B Nazanin" w:hint="cs"/>
          <w:sz w:val="28"/>
          <w:szCs w:val="28"/>
          <w:rtl/>
        </w:rPr>
        <w:t xml:space="preserve">در روند این پروژه از </w:t>
      </w:r>
      <w:r w:rsidR="00F94CA3">
        <w:rPr>
          <w:rFonts w:asciiTheme="majorHAnsi" w:hAnsiTheme="majorHAnsi" w:cs="B Nazanin" w:hint="cs"/>
          <w:sz w:val="28"/>
          <w:szCs w:val="28"/>
          <w:rtl/>
        </w:rPr>
        <w:t>2</w:t>
      </w:r>
      <w:r>
        <w:rPr>
          <w:rFonts w:asciiTheme="majorHAnsi" w:hAnsiTheme="majorHAnsi" w:cs="B Nazanin" w:hint="cs"/>
          <w:sz w:val="28"/>
          <w:szCs w:val="28"/>
          <w:rtl/>
        </w:rPr>
        <w:t xml:space="preserve"> ابزار پردازش تصویری شامل شبکه عصبی </w:t>
      </w:r>
      <w:r w:rsidRPr="00F94CA3">
        <w:rPr>
          <w:rFonts w:asciiTheme="majorBidi" w:hAnsiTheme="majorBidi" w:cstheme="majorBidi"/>
          <w:sz w:val="28"/>
          <w:szCs w:val="28"/>
        </w:rPr>
        <w:t>YOLO</w:t>
      </w:r>
      <w:r>
        <w:rPr>
          <w:rFonts w:asciiTheme="majorHAnsi" w:hAnsiTheme="majorHAnsi" w:cs="B Nazanin" w:hint="cs"/>
          <w:sz w:val="28"/>
          <w:szCs w:val="28"/>
          <w:rtl/>
        </w:rPr>
        <w:t xml:space="preserve"> </w:t>
      </w:r>
      <w:r w:rsidR="00F94CA3">
        <w:rPr>
          <w:rFonts w:asciiTheme="majorHAnsi" w:hAnsiTheme="majorHAnsi" w:cs="B Nazanin" w:hint="cs"/>
          <w:sz w:val="28"/>
          <w:szCs w:val="28"/>
          <w:rtl/>
        </w:rPr>
        <w:t xml:space="preserve">و </w:t>
      </w:r>
      <w:r>
        <w:rPr>
          <w:rFonts w:asciiTheme="majorHAnsi" w:hAnsiTheme="majorHAnsi" w:cs="B Nazanin" w:hint="cs"/>
          <w:sz w:val="28"/>
          <w:szCs w:val="28"/>
          <w:rtl/>
        </w:rPr>
        <w:t xml:space="preserve">الگوریتم </w:t>
      </w:r>
      <w:r w:rsidRPr="00F94CA3">
        <w:rPr>
          <w:rFonts w:asciiTheme="majorBidi" w:hAnsiTheme="majorBidi" w:cstheme="majorBidi"/>
          <w:sz w:val="28"/>
          <w:szCs w:val="28"/>
        </w:rPr>
        <w:t>HAAR</w:t>
      </w:r>
      <w:r>
        <w:rPr>
          <w:rFonts w:asciiTheme="majorHAnsi" w:hAnsiTheme="majorHAnsi" w:cs="B Nazanin"/>
          <w:sz w:val="28"/>
          <w:szCs w:val="28"/>
        </w:rPr>
        <w:t xml:space="preserve"> </w:t>
      </w:r>
      <w:r w:rsidRPr="00F94CA3">
        <w:rPr>
          <w:rFonts w:asciiTheme="majorBidi" w:hAnsiTheme="majorBidi" w:cstheme="majorBidi"/>
          <w:sz w:val="28"/>
          <w:szCs w:val="28"/>
        </w:rPr>
        <w:t>Cascade</w:t>
      </w:r>
      <w:r>
        <w:rPr>
          <w:rFonts w:asciiTheme="majorHAnsi" w:hAnsiTheme="majorHAnsi" w:cs="B Nazanin" w:hint="cs"/>
          <w:sz w:val="28"/>
          <w:szCs w:val="28"/>
          <w:rtl/>
        </w:rPr>
        <w:t xml:space="preserve"> در کتابخانه </w:t>
      </w:r>
      <w:r w:rsidR="00F94CA3" w:rsidRPr="00F94CA3">
        <w:rPr>
          <w:rFonts w:asciiTheme="majorBidi" w:eastAsia="Times New Roman" w:hAnsiTheme="majorBidi" w:cstheme="majorBidi"/>
          <w:sz w:val="28"/>
          <w:szCs w:val="28"/>
          <w:bdr w:val="none" w:sz="0" w:space="0" w:color="auto" w:frame="1"/>
        </w:rPr>
        <w:t>OpenCV</w:t>
      </w:r>
      <w:r w:rsidR="00F94CA3" w:rsidRPr="00F94CA3">
        <w:rPr>
          <w:rFonts w:ascii="Tahoma" w:eastAsia="Times New Roman" w:hAnsi="Tahoma" w:cs="B Nazanin"/>
          <w:sz w:val="28"/>
          <w:szCs w:val="28"/>
          <w:bdr w:val="none" w:sz="0" w:space="0" w:color="auto" w:frame="1"/>
        </w:rPr>
        <w:t xml:space="preserve"> </w:t>
      </w:r>
      <w:r w:rsidR="00F94CA3">
        <w:rPr>
          <w:rFonts w:asciiTheme="majorHAnsi" w:hAnsiTheme="majorHAnsi" w:cs="B Nazanin" w:hint="cs"/>
          <w:sz w:val="28"/>
          <w:szCs w:val="28"/>
          <w:rtl/>
        </w:rPr>
        <w:t xml:space="preserve"> </w:t>
      </w:r>
      <w:r>
        <w:rPr>
          <w:rFonts w:asciiTheme="majorHAnsi" w:hAnsiTheme="majorHAnsi" w:cs="B Nazanin" w:hint="cs"/>
          <w:sz w:val="28"/>
          <w:szCs w:val="28"/>
          <w:rtl/>
        </w:rPr>
        <w:t xml:space="preserve">استفاده </w:t>
      </w:r>
      <w:r>
        <w:rPr>
          <w:rFonts w:asciiTheme="majorHAnsi" w:hAnsiTheme="majorHAnsi" w:cs="B Nazanin" w:hint="cs"/>
          <w:sz w:val="28"/>
          <w:szCs w:val="28"/>
          <w:rtl/>
        </w:rPr>
        <w:lastRenderedPageBreak/>
        <w:t xml:space="preserve">شد که در نهایت به علت نتیجه بسیارخوبی که شبکه عصبی </w:t>
      </w:r>
      <w:r w:rsidRPr="00F94CA3">
        <w:rPr>
          <w:rFonts w:asciiTheme="majorBidi" w:hAnsiTheme="majorBidi" w:cstheme="majorBidi"/>
          <w:sz w:val="28"/>
          <w:szCs w:val="28"/>
        </w:rPr>
        <w:t>YOLO</w:t>
      </w:r>
      <w:r>
        <w:rPr>
          <w:rFonts w:asciiTheme="majorHAnsi" w:hAnsiTheme="majorHAnsi" w:cs="B Nazanin" w:hint="cs"/>
          <w:sz w:val="28"/>
          <w:szCs w:val="28"/>
          <w:rtl/>
        </w:rPr>
        <w:t xml:space="preserve"> داشت در نهایت از این شبکه عصبی برای پروژه استفاده شد.</w:t>
      </w:r>
      <w:r w:rsidR="000D0126">
        <w:rPr>
          <w:rFonts w:asciiTheme="majorHAnsi" w:hAnsiTheme="majorHAnsi" w:cs="B Nazanin" w:hint="cs"/>
          <w:sz w:val="28"/>
          <w:szCs w:val="28"/>
          <w:rtl/>
        </w:rPr>
        <w:t xml:space="preserve"> </w:t>
      </w:r>
    </w:p>
    <w:p w14:paraId="6B6BE580" w14:textId="06CCC07C" w:rsidR="00F94CA3" w:rsidRDefault="008811DB" w:rsidP="00F94CA3">
      <w:pPr>
        <w:pStyle w:val="NormalWeb"/>
        <w:shd w:val="clear" w:color="auto" w:fill="FFFFFF"/>
        <w:bidi/>
        <w:spacing w:before="0" w:beforeAutospacing="0" w:after="0" w:afterAutospacing="0"/>
        <w:jc w:val="both"/>
        <w:textAlignment w:val="baseline"/>
        <w:rPr>
          <w:rFonts w:ascii="Yekan" w:hAnsi="Yekan" w:cs="B Nazanin"/>
          <w:sz w:val="28"/>
          <w:szCs w:val="28"/>
          <w:rtl/>
        </w:rPr>
      </w:pPr>
      <w:r>
        <w:rPr>
          <w:rFonts w:asciiTheme="majorHAnsi" w:hAnsiTheme="majorHAnsi" w:cs="B Nazanin" w:hint="cs"/>
          <w:sz w:val="28"/>
          <w:szCs w:val="28"/>
          <w:rtl/>
        </w:rPr>
        <w:t xml:space="preserve">1-5-1 </w:t>
      </w:r>
      <w:r w:rsidR="00F94CA3">
        <w:rPr>
          <w:rFonts w:asciiTheme="majorHAnsi" w:hAnsiTheme="majorHAnsi" w:cs="B Nazanin" w:hint="cs"/>
          <w:sz w:val="28"/>
          <w:szCs w:val="28"/>
          <w:rtl/>
        </w:rPr>
        <w:t xml:space="preserve">الگوریتم </w:t>
      </w:r>
      <w:r w:rsidR="00F94CA3" w:rsidRPr="00F94CA3">
        <w:rPr>
          <w:rFonts w:asciiTheme="majorBidi" w:hAnsiTheme="majorBidi" w:cstheme="majorBidi"/>
          <w:sz w:val="28"/>
          <w:szCs w:val="28"/>
        </w:rPr>
        <w:t>HAAR</w:t>
      </w:r>
      <w:r w:rsidR="00F94CA3">
        <w:rPr>
          <w:rFonts w:asciiTheme="majorHAnsi" w:hAnsiTheme="majorHAnsi" w:cs="B Nazanin"/>
          <w:sz w:val="28"/>
          <w:szCs w:val="28"/>
        </w:rPr>
        <w:t xml:space="preserve"> </w:t>
      </w:r>
      <w:r w:rsidR="00F94CA3" w:rsidRPr="00F94CA3">
        <w:rPr>
          <w:rFonts w:asciiTheme="majorBidi" w:hAnsiTheme="majorBidi" w:cstheme="majorBidi"/>
          <w:sz w:val="28"/>
          <w:szCs w:val="28"/>
        </w:rPr>
        <w:t>Cascade</w:t>
      </w:r>
      <w:r w:rsidR="00F94CA3">
        <w:rPr>
          <w:rFonts w:asciiTheme="majorHAnsi" w:hAnsiTheme="majorHAnsi" w:cs="B Nazanin"/>
          <w:sz w:val="28"/>
          <w:szCs w:val="28"/>
        </w:rPr>
        <w:t xml:space="preserve"> </w:t>
      </w:r>
      <w:r w:rsidR="00F94CA3">
        <w:rPr>
          <w:rFonts w:asciiTheme="majorHAnsi" w:hAnsiTheme="majorHAnsi" w:cs="B Nazanin" w:hint="cs"/>
          <w:sz w:val="28"/>
          <w:szCs w:val="28"/>
          <w:rtl/>
        </w:rPr>
        <w:t xml:space="preserve"> در کتابخانه </w:t>
      </w:r>
      <w:r w:rsidR="00F94CA3" w:rsidRPr="00F94CA3">
        <w:rPr>
          <w:rFonts w:asciiTheme="majorBidi" w:hAnsiTheme="majorBidi" w:cstheme="majorBidi"/>
          <w:sz w:val="28"/>
          <w:szCs w:val="28"/>
          <w:bdr w:val="none" w:sz="0" w:space="0" w:color="auto" w:frame="1"/>
        </w:rPr>
        <w:t>OpenCV</w:t>
      </w:r>
      <w:r w:rsidR="00F94CA3" w:rsidRPr="00F94CA3">
        <w:rPr>
          <w:rFonts w:asciiTheme="majorHAnsi" w:hAnsiTheme="majorHAnsi" w:cs="B Nazanin" w:hint="cs"/>
          <w:sz w:val="28"/>
          <w:szCs w:val="28"/>
          <w:rtl/>
        </w:rPr>
        <w:t xml:space="preserve">: </w:t>
      </w:r>
      <w:r w:rsidR="00F94CA3" w:rsidRPr="00F94CA3">
        <w:rPr>
          <w:rFonts w:ascii="Tahoma" w:hAnsi="Tahoma" w:cs="B Nazanin"/>
          <w:sz w:val="28"/>
          <w:szCs w:val="28"/>
          <w:bdr w:val="none" w:sz="0" w:space="0" w:color="auto" w:frame="1"/>
          <w:rtl/>
        </w:rPr>
        <w:t>تشخیص اجسام با استفاده از الگوریتم</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HAAR</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Cascade</w:t>
      </w:r>
      <w:r w:rsidR="00F94CA3" w:rsidRPr="00F94CA3">
        <w:rPr>
          <w:rFonts w:ascii="Tahoma" w:hAnsi="Tahoma" w:cs="B Nazanin"/>
          <w:sz w:val="28"/>
          <w:szCs w:val="28"/>
          <w:bdr w:val="none" w:sz="0" w:space="0" w:color="auto" w:frame="1"/>
          <w:rtl/>
        </w:rPr>
        <w:t>، یک روش بسیار موثر است که اولین بار توسط</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Paul</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Viola</w:t>
      </w:r>
      <w:r w:rsidR="00F94CA3" w:rsidRPr="00F94CA3">
        <w:rPr>
          <w:rFonts w:ascii="Tahoma" w:hAnsi="Tahoma" w:cs="B Nazanin"/>
          <w:sz w:val="28"/>
          <w:szCs w:val="28"/>
          <w:bdr w:val="none" w:sz="0" w:space="0" w:color="auto" w:frame="1"/>
        </w:rPr>
        <w:t xml:space="preserve"> </w:t>
      </w:r>
      <w:r w:rsidR="00F94CA3" w:rsidRPr="00F94CA3">
        <w:rPr>
          <w:rFonts w:ascii="Tahoma" w:hAnsi="Tahoma" w:cs="B Nazanin"/>
          <w:sz w:val="28"/>
          <w:szCs w:val="28"/>
          <w:bdr w:val="none" w:sz="0" w:space="0" w:color="auto" w:frame="1"/>
          <w:rtl/>
        </w:rPr>
        <w:t>و</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Michael</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Jones</w:t>
      </w:r>
      <w:r w:rsidR="00F94CA3" w:rsidRPr="00F94CA3">
        <w:rPr>
          <w:rFonts w:ascii="Tahoma" w:hAnsi="Tahoma" w:cs="B Nazanin"/>
          <w:sz w:val="28"/>
          <w:szCs w:val="28"/>
          <w:bdr w:val="none" w:sz="0" w:space="0" w:color="auto" w:frame="1"/>
        </w:rPr>
        <w:t xml:space="preserve"> </w:t>
      </w:r>
      <w:r w:rsidR="00F94CA3" w:rsidRPr="00F94CA3">
        <w:rPr>
          <w:rFonts w:ascii="Tahoma" w:hAnsi="Tahoma" w:cs="B Nazanin"/>
          <w:sz w:val="28"/>
          <w:szCs w:val="28"/>
          <w:bdr w:val="none" w:sz="0" w:space="0" w:color="auto" w:frame="1"/>
          <w:rtl/>
        </w:rPr>
        <w:t xml:space="preserve">در سال ۲۰۰۱ مطرح شد. این الگوریتم بر پایه یادگیری ماشین بوده و بدین صورت عمل می کند که با استفاده از تصاویری که چهره در آنها وجود دارد (تصاویر مثبت) و تصاویری که چهره در آنها وجود ندارد (تصاویر منفی) تابعی را آموزش می دهد تا بتواند مولفه هایی مانند وجود فاصله بین چشم ها را پیدا </w:t>
      </w:r>
      <w:r w:rsidR="00F94CA3">
        <w:rPr>
          <w:rFonts w:ascii="Tahoma" w:hAnsi="Tahoma" w:cs="B Nazanin" w:hint="cs"/>
          <w:sz w:val="28"/>
          <w:szCs w:val="28"/>
          <w:bdr w:val="none" w:sz="0" w:space="0" w:color="auto" w:frame="1"/>
          <w:rtl/>
        </w:rPr>
        <w:t>کند. این</w:t>
      </w:r>
      <w:r w:rsidR="00F94CA3" w:rsidRPr="00F94CA3">
        <w:rPr>
          <w:rFonts w:ascii="Tahoma" w:hAnsi="Tahoma" w:cs="B Nazanin"/>
          <w:sz w:val="28"/>
          <w:szCs w:val="28"/>
          <w:bdr w:val="none" w:sz="0" w:space="0" w:color="auto" w:frame="1"/>
          <w:rtl/>
        </w:rPr>
        <w:t xml:space="preserve"> الگوریتم منحصر به تشخیص چهره نیست؛ و بیشتر یک آموزش دهنده است و می توان با آموزش دادن تابع دلخواه خودتان هر شی مانند ماشین، میز، مداد و </w:t>
      </w:r>
      <w:r w:rsidR="00F94CA3" w:rsidRPr="00F94CA3">
        <w:rPr>
          <w:rFonts w:ascii="Arial" w:hAnsi="Arial" w:cs="Arial" w:hint="cs"/>
          <w:sz w:val="28"/>
          <w:szCs w:val="28"/>
          <w:bdr w:val="none" w:sz="0" w:space="0" w:color="auto" w:frame="1"/>
          <w:rtl/>
        </w:rPr>
        <w:t>…</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را</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شناسایی</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کنید</w:t>
      </w:r>
      <w:r w:rsidR="00F94CA3" w:rsidRPr="00F94CA3">
        <w:rPr>
          <w:rFonts w:ascii="Tahoma" w:hAnsi="Tahoma" w:cs="B Nazanin"/>
          <w:sz w:val="28"/>
          <w:szCs w:val="28"/>
          <w:bdr w:val="none" w:sz="0" w:space="0" w:color="auto" w:frame="1"/>
        </w:rPr>
        <w:t xml:space="preserve">. </w:t>
      </w:r>
      <w:r w:rsidR="00F94CA3" w:rsidRPr="00F94CA3">
        <w:rPr>
          <w:rFonts w:asciiTheme="majorBidi" w:hAnsiTheme="majorBidi" w:cstheme="majorBidi"/>
          <w:sz w:val="28"/>
          <w:szCs w:val="28"/>
          <w:bdr w:val="none" w:sz="0" w:space="0" w:color="auto" w:frame="1"/>
        </w:rPr>
        <w:t>OpenCV</w:t>
      </w:r>
      <w:r w:rsidR="00F94CA3" w:rsidRPr="00F94CA3">
        <w:rPr>
          <w:rFonts w:ascii="Tahoma" w:hAnsi="Tahoma" w:cs="B Nazanin"/>
          <w:sz w:val="28"/>
          <w:szCs w:val="28"/>
          <w:bdr w:val="none" w:sz="0" w:space="0" w:color="auto" w:frame="1"/>
        </w:rPr>
        <w:t xml:space="preserve"> </w:t>
      </w:r>
      <w:r w:rsidR="00F94CA3" w:rsidRPr="00F94CA3">
        <w:rPr>
          <w:rFonts w:ascii="Tahoma" w:hAnsi="Tahoma" w:cs="B Nazanin"/>
          <w:sz w:val="28"/>
          <w:szCs w:val="28"/>
          <w:bdr w:val="none" w:sz="0" w:space="0" w:color="auto" w:frame="1"/>
          <w:rtl/>
        </w:rPr>
        <w:t xml:space="preserve">مجموعه ای از توابع از پیش آموزش دیده را برای تشخیص چهره، چشمان، لبخند و </w:t>
      </w:r>
      <w:r w:rsidR="00F94CA3" w:rsidRPr="00F94CA3">
        <w:rPr>
          <w:rFonts w:ascii="Arial" w:hAnsi="Arial" w:cs="Arial" w:hint="cs"/>
          <w:sz w:val="28"/>
          <w:szCs w:val="28"/>
          <w:bdr w:val="none" w:sz="0" w:space="0" w:color="auto" w:frame="1"/>
          <w:rtl/>
        </w:rPr>
        <w:t>…</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در</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خود</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دارد</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که</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می</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توان</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به</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سادگی</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از</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آنها</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استفاده</w:t>
      </w:r>
      <w:r w:rsidR="00F94CA3" w:rsidRPr="00F94CA3">
        <w:rPr>
          <w:rFonts w:ascii="Tahoma" w:hAnsi="Tahoma" w:cs="B Nazanin"/>
          <w:sz w:val="28"/>
          <w:szCs w:val="28"/>
          <w:bdr w:val="none" w:sz="0" w:space="0" w:color="auto" w:frame="1"/>
          <w:rtl/>
        </w:rPr>
        <w:t xml:space="preserve"> </w:t>
      </w:r>
      <w:r w:rsidR="00F94CA3" w:rsidRPr="00F94CA3">
        <w:rPr>
          <w:rFonts w:ascii="Tahoma" w:hAnsi="Tahoma" w:cs="B Nazanin" w:hint="cs"/>
          <w:sz w:val="28"/>
          <w:szCs w:val="28"/>
          <w:bdr w:val="none" w:sz="0" w:space="0" w:color="auto" w:frame="1"/>
          <w:rtl/>
        </w:rPr>
        <w:t>کرد</w:t>
      </w:r>
      <w:r w:rsidR="00F94CA3" w:rsidRPr="00F94CA3">
        <w:rPr>
          <w:rFonts w:ascii="Tahoma" w:hAnsi="Tahoma" w:cs="Tahoma"/>
          <w:color w:val="666666"/>
          <w:bdr w:val="none" w:sz="0" w:space="0" w:color="auto" w:frame="1"/>
        </w:rPr>
        <w:t>.</w:t>
      </w:r>
      <w:r w:rsidR="00F94CA3">
        <w:rPr>
          <w:rFonts w:ascii="Yekan" w:hAnsi="Yekan" w:cs="B Nazanin" w:hint="cs"/>
          <w:sz w:val="28"/>
          <w:szCs w:val="28"/>
          <w:rtl/>
        </w:rPr>
        <w:t xml:space="preserve"> مشکل اصلی این الگوریتم این بود که برای تشخیص شئ مورد نظر حتما باید شئ بدون هیچ مانعی(هر چند کوچک) در مقابل دوربین قرار می گرفت و اگر یک مانع بسیار کوچک در مقابل آن باشد دیگر قادر به تشخیص ن</w:t>
      </w:r>
      <w:r w:rsidR="00777871">
        <w:rPr>
          <w:rFonts w:ascii="Yekan" w:hAnsi="Yekan" w:cs="B Nazanin" w:hint="cs"/>
          <w:sz w:val="28"/>
          <w:szCs w:val="28"/>
          <w:rtl/>
        </w:rPr>
        <w:t xml:space="preserve">یست و این مورد باعث کم شدن دقت انجام کار میشد. با استفاده از شبکه عصبی </w:t>
      </w:r>
      <w:r w:rsidR="00777871" w:rsidRPr="00777871">
        <w:rPr>
          <w:rFonts w:asciiTheme="majorBidi" w:hAnsiTheme="majorBidi" w:cstheme="majorBidi"/>
          <w:sz w:val="28"/>
          <w:szCs w:val="28"/>
        </w:rPr>
        <w:t>YOLO</w:t>
      </w:r>
      <w:r w:rsidR="00777871">
        <w:rPr>
          <w:rFonts w:ascii="Yekan" w:hAnsi="Yekan" w:cs="B Nazanin" w:hint="cs"/>
          <w:sz w:val="28"/>
          <w:szCs w:val="28"/>
          <w:rtl/>
        </w:rPr>
        <w:t xml:space="preserve"> توانستیم مشکل موجود در الگوریتم </w:t>
      </w:r>
      <w:r w:rsidR="00777871">
        <w:rPr>
          <w:rFonts w:ascii="Yekan" w:hAnsi="Yekan" w:cs="B Nazanin"/>
          <w:sz w:val="28"/>
          <w:szCs w:val="28"/>
        </w:rPr>
        <w:t>HAAR</w:t>
      </w:r>
      <w:r w:rsidR="00777871">
        <w:rPr>
          <w:rFonts w:ascii="Yekan" w:hAnsi="Yekan" w:cs="B Nazanin" w:hint="cs"/>
          <w:sz w:val="28"/>
          <w:szCs w:val="28"/>
          <w:rtl/>
        </w:rPr>
        <w:t xml:space="preserve"> را حل کنیم. در ادامه به توضیح شبکه عصبی </w:t>
      </w:r>
      <w:r w:rsidR="00777871" w:rsidRPr="00777871">
        <w:rPr>
          <w:rFonts w:asciiTheme="majorBidi" w:hAnsiTheme="majorBidi" w:cstheme="majorBidi"/>
          <w:sz w:val="28"/>
          <w:szCs w:val="28"/>
        </w:rPr>
        <w:t>YOLO</w:t>
      </w:r>
      <w:r w:rsidR="00777871">
        <w:rPr>
          <w:rFonts w:ascii="Yekan" w:hAnsi="Yekan" w:cs="B Nazanin" w:hint="cs"/>
          <w:sz w:val="28"/>
          <w:szCs w:val="28"/>
          <w:rtl/>
        </w:rPr>
        <w:t xml:space="preserve"> می پردازیم.</w:t>
      </w:r>
    </w:p>
    <w:p w14:paraId="7801084B" w14:textId="479CBA26" w:rsidR="00777871" w:rsidRDefault="00777871" w:rsidP="00F94CA3">
      <w:pPr>
        <w:pStyle w:val="NormalWeb"/>
        <w:shd w:val="clear" w:color="auto" w:fill="FFFFFF"/>
        <w:bidi/>
        <w:spacing w:before="0" w:beforeAutospacing="0" w:after="0" w:afterAutospacing="0"/>
        <w:jc w:val="both"/>
        <w:textAlignment w:val="baseline"/>
        <w:rPr>
          <w:rFonts w:ascii="Yekan" w:hAnsi="Yekan" w:cs="Calibri"/>
          <w:sz w:val="28"/>
          <w:szCs w:val="28"/>
          <w:rtl/>
        </w:rPr>
      </w:pPr>
    </w:p>
    <w:p w14:paraId="629E2A5C" w14:textId="7FA54363" w:rsidR="002E1005" w:rsidRPr="00F94CA3" w:rsidRDefault="002E1005" w:rsidP="00F94CA3">
      <w:pPr>
        <w:pStyle w:val="NormalWeb"/>
        <w:shd w:val="clear" w:color="auto" w:fill="FFFFFF"/>
        <w:bidi/>
        <w:spacing w:before="0" w:beforeAutospacing="0" w:after="0" w:afterAutospacing="0"/>
        <w:jc w:val="both"/>
        <w:textAlignment w:val="baseline"/>
        <w:rPr>
          <w:rFonts w:asciiTheme="majorBidi" w:hAnsiTheme="majorBidi" w:cs="B Nazanin" w:hint="cs"/>
          <w:sz w:val="28"/>
          <w:szCs w:val="28"/>
          <w:rtl/>
        </w:rPr>
      </w:pPr>
      <w:r>
        <w:rPr>
          <w:rFonts w:ascii="Yekan" w:hAnsi="Yekan" w:cs="Calibri" w:hint="cs"/>
          <w:sz w:val="28"/>
          <w:szCs w:val="28"/>
          <w:rtl/>
        </w:rPr>
        <w:t xml:space="preserve">1-5-2 </w:t>
      </w:r>
      <w:r w:rsidRPr="00FF7988">
        <w:rPr>
          <w:rFonts w:ascii="Yekan" w:hAnsi="Yekan" w:cs="B Nazanin" w:hint="cs"/>
          <w:sz w:val="28"/>
          <w:szCs w:val="28"/>
          <w:rtl/>
        </w:rPr>
        <w:t>شبکه عصبی</w:t>
      </w:r>
      <w:r>
        <w:rPr>
          <w:rFonts w:ascii="Yekan" w:hAnsi="Yekan" w:cs="Calibri" w:hint="cs"/>
          <w:sz w:val="28"/>
          <w:szCs w:val="28"/>
          <w:rtl/>
        </w:rPr>
        <w:t xml:space="preserve"> </w:t>
      </w:r>
      <w:r w:rsidR="00FF7988">
        <w:rPr>
          <w:rFonts w:asciiTheme="majorBidi" w:hAnsiTheme="majorBidi" w:cs="B Nazanin"/>
          <w:sz w:val="28"/>
          <w:szCs w:val="28"/>
        </w:rPr>
        <w:t>YOLO</w:t>
      </w:r>
      <w:r w:rsidR="00FF7988">
        <w:rPr>
          <w:rFonts w:asciiTheme="majorBidi" w:hAnsiTheme="majorBidi" w:cs="B Nazanin" w:hint="cs"/>
          <w:sz w:val="28"/>
          <w:szCs w:val="28"/>
          <w:rtl/>
        </w:rPr>
        <w:t xml:space="preserve"> :</w:t>
      </w:r>
      <w:r w:rsidR="0009481D">
        <w:rPr>
          <w:rFonts w:asciiTheme="majorBidi" w:hAnsiTheme="majorBidi" w:cs="B Nazanin" w:hint="cs"/>
          <w:sz w:val="28"/>
          <w:szCs w:val="28"/>
          <w:rtl/>
        </w:rPr>
        <w:t xml:space="preserve"> شبکه عصبی </w:t>
      </w:r>
      <w:r w:rsidR="0009481D">
        <w:rPr>
          <w:rFonts w:asciiTheme="majorBidi" w:hAnsiTheme="majorBidi" w:cs="B Nazanin"/>
          <w:sz w:val="28"/>
          <w:szCs w:val="28"/>
        </w:rPr>
        <w:t>YOLO</w:t>
      </w:r>
      <w:r w:rsidR="0009481D">
        <w:rPr>
          <w:rFonts w:asciiTheme="majorBidi" w:hAnsiTheme="majorBidi" w:cs="B Nazanin" w:hint="cs"/>
          <w:sz w:val="28"/>
          <w:szCs w:val="28"/>
          <w:rtl/>
        </w:rPr>
        <w:t xml:space="preserve"> یک شبکه عصبی عمیق با لایه های کانوولوشنی می باشد.</w:t>
      </w:r>
      <w:r w:rsidR="0009481D">
        <w:rPr>
          <w:rFonts w:ascii="Yekan" w:hAnsi="Yekan" w:cs="Calibri" w:hint="cs"/>
          <w:sz w:val="28"/>
          <w:szCs w:val="28"/>
          <w:rtl/>
        </w:rPr>
        <w:t xml:space="preserve"> </w:t>
      </w:r>
      <w:r w:rsidR="0009481D" w:rsidRPr="0009481D">
        <w:rPr>
          <w:rFonts w:ascii="Yekan" w:hAnsi="Yekan" w:cs="B Nazanin" w:hint="cs"/>
          <w:sz w:val="28"/>
          <w:szCs w:val="28"/>
          <w:rtl/>
        </w:rPr>
        <w:t>همان طور که در قسمت ساختار شبکه های عصبی آشنا شدیم</w:t>
      </w:r>
      <w:r w:rsidR="0009481D">
        <w:rPr>
          <w:rFonts w:ascii="Yekan" w:hAnsi="Yekan" w:cs="B Nazanin" w:hint="cs"/>
          <w:sz w:val="28"/>
          <w:szCs w:val="28"/>
          <w:rtl/>
        </w:rPr>
        <w:t xml:space="preserve"> از لایه های کانوولوشنی برای پردازش داده های تصویری استفاده می شود. همچنینی </w:t>
      </w:r>
      <w:r w:rsidR="0009481D" w:rsidRPr="00332D8E">
        <w:rPr>
          <w:rFonts w:asciiTheme="majorBidi" w:hAnsiTheme="majorBidi" w:cstheme="majorBidi"/>
          <w:sz w:val="28"/>
          <w:szCs w:val="28"/>
        </w:rPr>
        <w:t>YOLO</w:t>
      </w:r>
      <w:r w:rsidR="0009481D">
        <w:rPr>
          <w:rFonts w:ascii="Yekan" w:hAnsi="Yekan" w:cs="B Nazanin" w:hint="cs"/>
          <w:sz w:val="28"/>
          <w:szCs w:val="28"/>
          <w:rtl/>
        </w:rPr>
        <w:t xml:space="preserve"> یک شبکه عمیق</w:t>
      </w:r>
      <w:r w:rsidR="0009481D">
        <w:rPr>
          <w:rFonts w:ascii="Yekan" w:hAnsi="Yekan" w:cs="B Nazanin" w:hint="cs"/>
          <w:sz w:val="28"/>
          <w:szCs w:val="28"/>
          <w:vertAlign w:val="superscript"/>
          <w:rtl/>
        </w:rPr>
        <w:t>11</w:t>
      </w:r>
      <w:r w:rsidR="0009481D">
        <w:rPr>
          <w:rFonts w:ascii="Yekan" w:hAnsi="Yekan" w:cs="B Nazanin" w:hint="cs"/>
          <w:sz w:val="28"/>
          <w:szCs w:val="28"/>
          <w:rtl/>
        </w:rPr>
        <w:t xml:space="preserve"> می باشد</w:t>
      </w:r>
      <w:r w:rsidR="0009481D">
        <w:rPr>
          <w:rFonts w:ascii="Yekan" w:hAnsi="Yekan" w:cs="Calibri" w:hint="cs"/>
          <w:sz w:val="28"/>
          <w:szCs w:val="28"/>
          <w:rtl/>
        </w:rPr>
        <w:t>.</w:t>
      </w:r>
      <w:r w:rsidR="0009481D">
        <w:rPr>
          <w:rFonts w:asciiTheme="majorBidi" w:hAnsiTheme="majorBidi" w:cs="B Nazanin" w:hint="cs"/>
          <w:sz w:val="28"/>
          <w:szCs w:val="28"/>
          <w:rtl/>
        </w:rPr>
        <w:t xml:space="preserve">اصطلاحا به شبکه های عصبی که از لایه های زیادی تشکیل شده و دارای پارامتر های بسیار زیادی می باشند شبکه های عمیق می‌گویند. در شکل 1006 ساختار شبکه </w:t>
      </w:r>
      <w:r w:rsidR="0009481D">
        <w:rPr>
          <w:rFonts w:asciiTheme="majorBidi" w:hAnsiTheme="majorBidi" w:cs="B Nazanin"/>
          <w:sz w:val="28"/>
          <w:szCs w:val="28"/>
        </w:rPr>
        <w:t>YOLO</w:t>
      </w:r>
      <w:r w:rsidR="0009481D">
        <w:rPr>
          <w:rFonts w:asciiTheme="majorBidi" w:hAnsiTheme="majorBidi" w:cs="B Nazanin" w:hint="cs"/>
          <w:sz w:val="28"/>
          <w:szCs w:val="28"/>
          <w:rtl/>
        </w:rPr>
        <w:t xml:space="preserve"> را مشاهده می‌کنیم.</w:t>
      </w:r>
    </w:p>
    <w:p w14:paraId="7F754A44" w14:textId="27367D54" w:rsidR="008811DB" w:rsidRDefault="000D0126" w:rsidP="008536CD">
      <w:pPr>
        <w:jc w:val="both"/>
        <w:rPr>
          <w:rFonts w:asciiTheme="majorHAnsi" w:hAnsiTheme="majorHAnsi" w:cs="B Nazanin"/>
          <w:sz w:val="28"/>
          <w:szCs w:val="28"/>
          <w:rtl/>
        </w:rPr>
      </w:pPr>
      <w:r>
        <w:rPr>
          <w:rFonts w:asciiTheme="majorHAnsi" w:hAnsiTheme="majorHAnsi" w:cs="B Nazanin" w:hint="cs"/>
          <w:sz w:val="28"/>
          <w:szCs w:val="28"/>
          <w:rtl/>
        </w:rPr>
        <w:lastRenderedPageBreak/>
        <w:t xml:space="preserve"> </w:t>
      </w:r>
      <w:r w:rsidR="00332D8E">
        <w:rPr>
          <w:rFonts w:asciiTheme="majorHAnsi" w:hAnsiTheme="majorHAnsi" w:cs="B Nazanin"/>
          <w:noProof/>
          <w:sz w:val="28"/>
          <w:szCs w:val="28"/>
        </w:rPr>
        <w:drawing>
          <wp:inline distT="0" distB="0" distL="0" distR="0" wp14:anchorId="70B9A443" wp14:editId="7E08807F">
            <wp:extent cx="5943600" cy="3343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2">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7072B649" w14:textId="2BB11CEF" w:rsidR="00332D8E" w:rsidRDefault="00332D8E" w:rsidP="00332D8E">
      <w:pPr>
        <w:jc w:val="center"/>
        <w:rPr>
          <w:rFonts w:asciiTheme="majorHAnsi" w:hAnsiTheme="majorHAnsi" w:cs="B Nazanin"/>
          <w:sz w:val="24"/>
          <w:szCs w:val="24"/>
          <w:rtl/>
        </w:rPr>
      </w:pPr>
      <w:r>
        <w:rPr>
          <w:rFonts w:asciiTheme="majorHAnsi" w:hAnsiTheme="majorHAnsi" w:cs="B Nazanin" w:hint="cs"/>
          <w:sz w:val="24"/>
          <w:szCs w:val="24"/>
          <w:rtl/>
        </w:rPr>
        <w:t xml:space="preserve">شکل(1006): ساختار شبکه عصبی </w:t>
      </w:r>
      <w:r w:rsidRPr="00332D8E">
        <w:rPr>
          <w:rFonts w:asciiTheme="majorBidi" w:hAnsiTheme="majorBidi" w:cstheme="majorBidi"/>
          <w:sz w:val="24"/>
          <w:szCs w:val="24"/>
        </w:rPr>
        <w:t>YOLO</w:t>
      </w:r>
    </w:p>
    <w:p w14:paraId="44AFB4F2" w14:textId="77777777" w:rsidR="00332D8E" w:rsidRPr="00332D8E" w:rsidRDefault="00332D8E" w:rsidP="00332D8E">
      <w:pPr>
        <w:rPr>
          <w:rFonts w:asciiTheme="majorHAnsi" w:hAnsiTheme="majorHAnsi" w:cs="B Nazanin"/>
          <w:sz w:val="28"/>
          <w:szCs w:val="28"/>
        </w:rPr>
      </w:pPr>
    </w:p>
    <w:sectPr w:rsidR="00332D8E" w:rsidRPr="00332D8E" w:rsidSect="00BE0D6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IRANSans">
    <w:altName w:val="Cambria"/>
    <w:panose1 w:val="00000000000000000000"/>
    <w:charset w:val="00"/>
    <w:family w:val="roman"/>
    <w:notTrueType/>
    <w:pitch w:val="default"/>
  </w:font>
  <w:font w:name="yekanweb">
    <w:altName w:val="Cambria"/>
    <w:panose1 w:val="00000000000000000000"/>
    <w:charset w:val="00"/>
    <w:family w:val="roman"/>
    <w:notTrueType/>
    <w:pitch w:val="default"/>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Yekan">
    <w:altName w:val="Cambria"/>
    <w:panose1 w:val="00000000000000000000"/>
    <w:charset w:val="00"/>
    <w:family w:val="roman"/>
    <w:notTrueType/>
    <w:pitch w:val="default"/>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4DAB"/>
    <w:rsid w:val="00000DEE"/>
    <w:rsid w:val="000355D1"/>
    <w:rsid w:val="0003643F"/>
    <w:rsid w:val="0009481D"/>
    <w:rsid w:val="000D0126"/>
    <w:rsid w:val="000F4F5E"/>
    <w:rsid w:val="001559D3"/>
    <w:rsid w:val="001B2B9C"/>
    <w:rsid w:val="001C61F0"/>
    <w:rsid w:val="00234DAB"/>
    <w:rsid w:val="0028188B"/>
    <w:rsid w:val="002A05CE"/>
    <w:rsid w:val="002A6A4B"/>
    <w:rsid w:val="002E1005"/>
    <w:rsid w:val="002F5F5E"/>
    <w:rsid w:val="00332D8E"/>
    <w:rsid w:val="00357D3F"/>
    <w:rsid w:val="0037515F"/>
    <w:rsid w:val="00382357"/>
    <w:rsid w:val="004109AD"/>
    <w:rsid w:val="00444F10"/>
    <w:rsid w:val="00576A47"/>
    <w:rsid w:val="005B7BCF"/>
    <w:rsid w:val="00640386"/>
    <w:rsid w:val="006928F8"/>
    <w:rsid w:val="00742D7A"/>
    <w:rsid w:val="00777871"/>
    <w:rsid w:val="0078163C"/>
    <w:rsid w:val="00787FB7"/>
    <w:rsid w:val="007E170B"/>
    <w:rsid w:val="008536CD"/>
    <w:rsid w:val="008811DB"/>
    <w:rsid w:val="008A392A"/>
    <w:rsid w:val="00923544"/>
    <w:rsid w:val="009956D4"/>
    <w:rsid w:val="009D7DA9"/>
    <w:rsid w:val="00A079B8"/>
    <w:rsid w:val="00A14520"/>
    <w:rsid w:val="00A376A1"/>
    <w:rsid w:val="00A9359B"/>
    <w:rsid w:val="00AB1C5B"/>
    <w:rsid w:val="00B07EDB"/>
    <w:rsid w:val="00B61B20"/>
    <w:rsid w:val="00B93C9E"/>
    <w:rsid w:val="00BE0D64"/>
    <w:rsid w:val="00C843E1"/>
    <w:rsid w:val="00C858AB"/>
    <w:rsid w:val="00CD35A1"/>
    <w:rsid w:val="00CD6EDE"/>
    <w:rsid w:val="00CF7071"/>
    <w:rsid w:val="00D32D40"/>
    <w:rsid w:val="00DF4628"/>
    <w:rsid w:val="00E71AB8"/>
    <w:rsid w:val="00E74451"/>
    <w:rsid w:val="00E87DBE"/>
    <w:rsid w:val="00EC7521"/>
    <w:rsid w:val="00F32111"/>
    <w:rsid w:val="00F47E83"/>
    <w:rsid w:val="00F94CA3"/>
    <w:rsid w:val="00FF798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E7E951"/>
  <w15:chartTrackingRefBased/>
  <w15:docId w15:val="{0D28123F-DF87-4DC6-BEC6-9906A5D49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fa-IR"/>
      </w:rPr>
    </w:rPrDefault>
    <w:pPrDefault>
      <w:pPr>
        <w:bidi/>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B93C9E"/>
    <w:pPr>
      <w:bidi w:val="0"/>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6">
    <w:name w:val="heading 6"/>
    <w:basedOn w:val="Normal"/>
    <w:link w:val="Heading6Char"/>
    <w:uiPriority w:val="9"/>
    <w:qFormat/>
    <w:rsid w:val="00B93C9E"/>
    <w:pPr>
      <w:bidi w:val="0"/>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D35A1"/>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B93C9E"/>
    <w:rPr>
      <w:rFonts w:ascii="Times New Roman" w:eastAsia="Times New Roman" w:hAnsi="Times New Roman" w:cs="Times New Roman"/>
      <w:b/>
      <w:bCs/>
      <w:sz w:val="27"/>
      <w:szCs w:val="27"/>
    </w:rPr>
  </w:style>
  <w:style w:type="character" w:customStyle="1" w:styleId="Heading6Char">
    <w:name w:val="Heading 6 Char"/>
    <w:basedOn w:val="DefaultParagraphFont"/>
    <w:link w:val="Heading6"/>
    <w:uiPriority w:val="9"/>
    <w:rsid w:val="00B93C9E"/>
    <w:rPr>
      <w:rFonts w:ascii="Times New Roman" w:eastAsia="Times New Roman" w:hAnsi="Times New Roman" w:cs="Times New Roman"/>
      <w:b/>
      <w:bCs/>
      <w:sz w:val="15"/>
      <w:szCs w:val="15"/>
    </w:rPr>
  </w:style>
  <w:style w:type="character" w:styleId="Strong">
    <w:name w:val="Strong"/>
    <w:basedOn w:val="DefaultParagraphFont"/>
    <w:uiPriority w:val="22"/>
    <w:qFormat/>
    <w:rsid w:val="00B93C9E"/>
    <w:rPr>
      <w:b/>
      <w:bCs/>
    </w:rPr>
  </w:style>
  <w:style w:type="character" w:styleId="Hyperlink">
    <w:name w:val="Hyperlink"/>
    <w:basedOn w:val="DefaultParagraphFont"/>
    <w:uiPriority w:val="99"/>
    <w:semiHidden/>
    <w:unhideWhenUsed/>
    <w:rsid w:val="00B93C9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208590">
      <w:bodyDiv w:val="1"/>
      <w:marLeft w:val="0"/>
      <w:marRight w:val="0"/>
      <w:marTop w:val="0"/>
      <w:marBottom w:val="0"/>
      <w:divBdr>
        <w:top w:val="none" w:sz="0" w:space="0" w:color="auto"/>
        <w:left w:val="none" w:sz="0" w:space="0" w:color="auto"/>
        <w:bottom w:val="none" w:sz="0" w:space="0" w:color="auto"/>
        <w:right w:val="none" w:sz="0" w:space="0" w:color="auto"/>
      </w:divBdr>
    </w:div>
    <w:div w:id="1276594049">
      <w:bodyDiv w:val="1"/>
      <w:marLeft w:val="0"/>
      <w:marRight w:val="0"/>
      <w:marTop w:val="0"/>
      <w:marBottom w:val="0"/>
      <w:divBdr>
        <w:top w:val="none" w:sz="0" w:space="0" w:color="auto"/>
        <w:left w:val="none" w:sz="0" w:space="0" w:color="auto"/>
        <w:bottom w:val="none" w:sz="0" w:space="0" w:color="auto"/>
        <w:right w:val="none" w:sz="0" w:space="0" w:color="auto"/>
      </w:divBdr>
    </w:div>
    <w:div w:id="1418016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jpg"/><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4.jpg"/><Relationship Id="rId12" Type="http://schemas.openxmlformats.org/officeDocument/2006/relationships/image" Target="media/image8.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png"/><Relationship Id="rId5" Type="http://schemas.openxmlformats.org/officeDocument/2006/relationships/image" Target="media/image2.png"/><Relationship Id="rId10" Type="http://schemas.openxmlformats.org/officeDocument/2006/relationships/oleObject" Target="embeddings/oleObject1.bin"/><Relationship Id="rId4" Type="http://schemas.openxmlformats.org/officeDocument/2006/relationships/image" Target="media/image1.png"/><Relationship Id="rId9" Type="http://schemas.openxmlformats.org/officeDocument/2006/relationships/image" Target="media/image6.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6</TotalTime>
  <Pages>10</Pages>
  <Words>2342</Words>
  <Characters>1335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 gharekhani</dc:creator>
  <cp:keywords/>
  <dc:description/>
  <cp:lastModifiedBy>ali gharekhani</cp:lastModifiedBy>
  <cp:revision>33</cp:revision>
  <dcterms:created xsi:type="dcterms:W3CDTF">2022-08-12T11:52:00Z</dcterms:created>
  <dcterms:modified xsi:type="dcterms:W3CDTF">2022-08-14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